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018FE6" w14:textId="77777777" w:rsidR="001235E2" w:rsidRDefault="001235E2" w:rsidP="00420626">
      <w:pPr>
        <w:pStyle w:val="1"/>
        <w:spacing w:before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</w:p>
    <w:p w14:paraId="09819946" w14:textId="57664212" w:rsidR="00EB4673" w:rsidRPr="00CE79BE" w:rsidRDefault="00420626" w:rsidP="00420626">
      <w:pPr>
        <w:pStyle w:val="1"/>
        <w:spacing w:before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 xml:space="preserve">СТРУКТУРА </w:t>
      </w:r>
      <w:r w:rsidR="0089137C">
        <w:rPr>
          <w:rFonts w:ascii="Times New Roman" w:hAnsi="Times New Roman"/>
          <w:i/>
          <w:sz w:val="28"/>
          <w:szCs w:val="28"/>
          <w:lang w:val="uk-UA"/>
        </w:rPr>
        <w:t xml:space="preserve">КВАЛІФІКАЦІЙНА </w:t>
      </w:r>
      <w:r w:rsidR="00EB4673" w:rsidRPr="00CE79BE">
        <w:rPr>
          <w:rFonts w:ascii="Times New Roman" w:hAnsi="Times New Roman"/>
          <w:i/>
          <w:sz w:val="28"/>
          <w:szCs w:val="28"/>
          <w:lang w:val="uk-UA"/>
        </w:rPr>
        <w:t>РОБОТИ</w:t>
      </w:r>
    </w:p>
    <w:p w14:paraId="4CE7A498" w14:textId="77777777" w:rsidR="00096C3D" w:rsidRPr="00CE79BE" w:rsidRDefault="00096C3D" w:rsidP="00DB46DB">
      <w:pPr>
        <w:numPr>
          <w:ilvl w:val="0"/>
          <w:numId w:val="5"/>
        </w:numPr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зміст роботи має відповідати її темі та виданому керівником завданню;</w:t>
      </w:r>
    </w:p>
    <w:p w14:paraId="47D84CA6" w14:textId="77777777" w:rsidR="00096C3D" w:rsidRPr="00CE79BE" w:rsidRDefault="00096C3D" w:rsidP="00DB46DB">
      <w:pPr>
        <w:numPr>
          <w:ilvl w:val="0"/>
          <w:numId w:val="5"/>
        </w:numPr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робота має бути оприлюднена на офіційному сайті закладу вищої освіти або</w:t>
      </w:r>
      <w:r w:rsidR="00F9387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його підрозділу, або у репозито</w:t>
      </w: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рії закладу вищої освіти.</w:t>
      </w:r>
    </w:p>
    <w:p w14:paraId="081E04C1" w14:textId="77777777" w:rsidR="00DB46DB" w:rsidRPr="00CE79BE" w:rsidRDefault="00DB46DB" w:rsidP="00DB46DB">
      <w:pPr>
        <w:numPr>
          <w:ilvl w:val="0"/>
          <w:numId w:val="6"/>
        </w:numPr>
        <w:rPr>
          <w:rFonts w:ascii="Times New Roman" w:hAnsi="Times New Roman"/>
          <w:b/>
          <w:sz w:val="28"/>
          <w:szCs w:val="28"/>
          <w:u w:val="single"/>
          <w:lang w:val="uk-UA" w:eastAsia="x-none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Оформлена </w:t>
      </w:r>
      <w:r w:rsidR="006C1159">
        <w:rPr>
          <w:rFonts w:ascii="Times New Roman" w:hAnsi="Times New Roman"/>
          <w:b/>
          <w:sz w:val="28"/>
          <w:szCs w:val="28"/>
          <w:u w:val="single"/>
          <w:lang w:val="uk-UA"/>
        </w:rPr>
        <w:t>дипломна</w:t>
      </w:r>
      <w:r w:rsidR="00A34802"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робота</w:t>
      </w: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проходить процедури </w:t>
      </w:r>
      <w:proofErr w:type="spellStart"/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нормоконтролю</w:t>
      </w:r>
      <w:proofErr w:type="spellEnd"/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та перевірки на плагіат на випусковій кафедрі.</w:t>
      </w:r>
    </w:p>
    <w:p w14:paraId="13604B54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- Титульний аркуш </w:t>
      </w:r>
    </w:p>
    <w:p w14:paraId="4A114C48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- Завдання до </w:t>
      </w:r>
      <w:r w:rsidR="0089137C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кваліфікаційної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робо</w:t>
      </w:r>
      <w:r w:rsidR="00420626"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ти 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</w:p>
    <w:p w14:paraId="27B32AF8" w14:textId="77777777" w:rsidR="00EB4673" w:rsidRPr="00CE79BE" w:rsidRDefault="00EB4673" w:rsidP="00A34651">
      <w:pPr>
        <w:shd w:val="clear" w:color="auto" w:fill="FFFF0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Реферат (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це стислий інформативн</w:t>
      </w:r>
      <w:r w:rsidR="00F9387E">
        <w:rPr>
          <w:rFonts w:ascii="Times New Roman" w:hAnsi="Times New Roman"/>
          <w:color w:val="000000"/>
          <w:sz w:val="28"/>
          <w:szCs w:val="28"/>
          <w:lang w:val="uk-UA"/>
        </w:rPr>
        <w:t>ий виклад змісту роботи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. Враховуючи особливості роботи, деякі частини тексту реферату (щодо яких відсутні відомості) можна пропустити, деякі об’єднати. У рефераті має бути не більше 500 слів. Він повинен займати одну сторінку. Перелік ключових слів і словосполучень (5–10), які розкривають зміст роботи, наводять після тексту реферату в називному відмінку великими літерами в рядок через кому.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)</w:t>
      </w:r>
    </w:p>
    <w:p w14:paraId="672A6659" w14:textId="77777777" w:rsidR="00420626" w:rsidRPr="00CE79BE" w:rsidRDefault="00420626" w:rsidP="00EB4673">
      <w:pPr>
        <w:spacing w:after="0" w:line="240" w:lineRule="auto"/>
        <w:jc w:val="both"/>
        <w:rPr>
          <w:rFonts w:ascii="Times New Roman" w:hAnsi="Times New Roman"/>
          <w:lang w:val="uk-UA"/>
        </w:rPr>
      </w:pPr>
    </w:p>
    <w:p w14:paraId="19E60B29" w14:textId="77777777" w:rsidR="00EB4673" w:rsidRPr="00CE79BE" w:rsidRDefault="00EB4673" w:rsidP="00A34651">
      <w:pPr>
        <w:shd w:val="clear" w:color="auto" w:fill="FFFF00"/>
        <w:spacing w:after="0" w:line="24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- </w:t>
      </w:r>
      <w:proofErr w:type="spellStart"/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Annotation</w:t>
      </w:r>
      <w:proofErr w:type="spellEnd"/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(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ишеться однією з іноземних мов, що володіє студент.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Annotation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зазначається прізвище та ініціали студента, назва дипломної роботи, основний зміст та результати дослідження, ключові слова (слова специфічної термінології за темою, які найчастіше зустрічаються у дипломній роботі) наводяться у називному відмінку. Кількість ключових слів - 5-7. Обсяг складає до 800 знаків.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)</w:t>
      </w:r>
    </w:p>
    <w:p w14:paraId="36E3C22B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Зміст;</w:t>
      </w:r>
    </w:p>
    <w:p w14:paraId="3D10F97E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Вступ;</w:t>
      </w:r>
    </w:p>
    <w:p w14:paraId="3872B169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Постановка задачі;</w:t>
      </w:r>
    </w:p>
    <w:p w14:paraId="224BA8E0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Основна частина;</w:t>
      </w:r>
    </w:p>
    <w:p w14:paraId="19FE7038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Висновки;</w:t>
      </w:r>
    </w:p>
    <w:p w14:paraId="2CC3AD6B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- </w:t>
      </w:r>
      <w:r w:rsidR="00D37FDA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Список 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викор</w:t>
      </w:r>
      <w:r w:rsidR="00D37FDA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истаних</w:t>
      </w:r>
      <w:r w:rsidR="00420626"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  <w:r w:rsidR="00D37FDA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джерел </w:t>
      </w:r>
    </w:p>
    <w:p w14:paraId="6F0DA66B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Додатки.</w:t>
      </w:r>
    </w:p>
    <w:p w14:paraId="0A37501D" w14:textId="77777777" w:rsidR="00C16FC5" w:rsidRPr="00CE79BE" w:rsidRDefault="00EB4673" w:rsidP="00EB4673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ab/>
      </w:r>
    </w:p>
    <w:p w14:paraId="5BEC8A6E" w14:textId="77777777" w:rsidR="00C16FC5" w:rsidRPr="00CE79BE" w:rsidRDefault="00ED7678" w:rsidP="00A25B7B">
      <w:pPr>
        <w:spacing w:after="0" w:line="360" w:lineRule="auto"/>
        <w:ind w:firstLine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Після додатку у </w:t>
      </w:r>
      <w:r w:rsidR="00991D6C">
        <w:rPr>
          <w:rFonts w:ascii="Times New Roman" w:hAnsi="Times New Roman"/>
          <w:b/>
          <w:sz w:val="28"/>
          <w:szCs w:val="28"/>
          <w:lang w:val="uk-UA"/>
        </w:rPr>
        <w:t>квалі</w:t>
      </w:r>
      <w:r w:rsidR="00991D6C" w:rsidRPr="00991D6C">
        <w:rPr>
          <w:rFonts w:ascii="Times New Roman" w:hAnsi="Times New Roman"/>
          <w:b/>
          <w:sz w:val="28"/>
          <w:szCs w:val="28"/>
          <w:lang w:val="uk-UA"/>
        </w:rPr>
        <w:t>фіка</w:t>
      </w:r>
      <w:r w:rsidR="00991D6C" w:rsidRPr="00991D6C">
        <w:rPr>
          <w:rFonts w:ascii="Times New Roman" w:hAnsi="Times New Roman"/>
          <w:b/>
          <w:color w:val="000000"/>
          <w:sz w:val="28"/>
          <w:szCs w:val="28"/>
          <w:lang w:val="uk-UA"/>
        </w:rPr>
        <w:t>ційну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роботу при переплітанні обов’язково в</w:t>
      </w:r>
      <w:r w:rsidR="00A25B7B">
        <w:rPr>
          <w:rFonts w:ascii="Times New Roman" w:hAnsi="Times New Roman"/>
          <w:b/>
          <w:sz w:val="28"/>
          <w:szCs w:val="28"/>
          <w:lang w:val="uk-UA"/>
        </w:rPr>
        <w:t>кладається:</w:t>
      </w:r>
    </w:p>
    <w:p w14:paraId="5D50A09C" w14:textId="77777777" w:rsidR="00C16FC5" w:rsidRPr="00CE79BE" w:rsidRDefault="00C16FC5" w:rsidP="00A34651">
      <w:pPr>
        <w:numPr>
          <w:ilvl w:val="0"/>
          <w:numId w:val="7"/>
        </w:numPr>
        <w:shd w:val="clear" w:color="auto" w:fill="FFFF00"/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Додаткова сторінка з текстом:</w:t>
      </w:r>
    </w:p>
    <w:p w14:paraId="6872A1ED" w14:textId="77777777" w:rsidR="00C16FC5" w:rsidRPr="00CE79BE" w:rsidRDefault="00C16FC5" w:rsidP="00A34651">
      <w:pPr>
        <w:shd w:val="clear" w:color="auto" w:fill="FFFF00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Нормоконтроль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пройдено</w:t>
      </w:r>
    </w:p>
    <w:p w14:paraId="5D94CCFA" w14:textId="77777777" w:rsidR="00C16FC5" w:rsidRPr="00CE79BE" w:rsidRDefault="00C16FC5" w:rsidP="00A34651">
      <w:pPr>
        <w:shd w:val="clear" w:color="auto" w:fill="FFFF00"/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  <w:t xml:space="preserve">_________     </w:t>
      </w:r>
      <w:r w:rsidR="00524B82" w:rsidRPr="00CE79BE">
        <w:rPr>
          <w:rFonts w:ascii="Times New Roman" w:hAnsi="Times New Roman"/>
          <w:sz w:val="28"/>
          <w:szCs w:val="28"/>
          <w:lang w:val="uk-UA"/>
        </w:rPr>
        <w:t>Ірина ШАПОВАЛ</w:t>
      </w:r>
    </w:p>
    <w:p w14:paraId="26F6CDB9" w14:textId="77777777" w:rsidR="00C16FC5" w:rsidRPr="00CE79BE" w:rsidRDefault="00C16FC5" w:rsidP="00A34651">
      <w:pPr>
        <w:shd w:val="clear" w:color="auto" w:fill="FFFF00"/>
        <w:spacing w:after="0" w:line="240" w:lineRule="auto"/>
        <w:ind w:left="4956"/>
        <w:jc w:val="both"/>
        <w:rPr>
          <w:rFonts w:ascii="Times New Roman" w:hAnsi="Times New Roman"/>
          <w:sz w:val="20"/>
          <w:szCs w:val="20"/>
          <w:lang w:val="uk-UA"/>
        </w:rPr>
      </w:pPr>
      <w:r w:rsidRPr="00CE79BE">
        <w:rPr>
          <w:rFonts w:ascii="Times New Roman" w:hAnsi="Times New Roman"/>
          <w:sz w:val="20"/>
          <w:szCs w:val="20"/>
          <w:lang w:val="uk-UA"/>
        </w:rPr>
        <w:t xml:space="preserve">        (підпис)</w:t>
      </w:r>
    </w:p>
    <w:p w14:paraId="6889190B" w14:textId="77777777" w:rsidR="00A25B7B" w:rsidRDefault="00F20A66" w:rsidP="00A34651">
      <w:pPr>
        <w:numPr>
          <w:ilvl w:val="0"/>
          <w:numId w:val="7"/>
        </w:numPr>
        <w:shd w:val="clear" w:color="auto" w:fill="FFFF00"/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4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9F4E0A" w:rsidRPr="00CE79BE">
        <w:rPr>
          <w:rFonts w:ascii="Times New Roman" w:hAnsi="Times New Roman"/>
          <w:b/>
          <w:sz w:val="28"/>
          <w:szCs w:val="28"/>
          <w:lang w:val="uk-UA"/>
        </w:rPr>
        <w:t>нових порожніх пластикових файлів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>.</w:t>
      </w:r>
    </w:p>
    <w:p w14:paraId="4EF6F2BA" w14:textId="77777777" w:rsidR="00905189" w:rsidRPr="00905189" w:rsidRDefault="00A25B7B" w:rsidP="00A25B7B">
      <w:pPr>
        <w:spacing w:after="0" w:line="360" w:lineRule="auto"/>
        <w:ind w:firstLine="357"/>
        <w:rPr>
          <w:rFonts w:ascii="Times New Roman" w:hAnsi="Times New Roman"/>
          <w:b/>
          <w:sz w:val="28"/>
          <w:szCs w:val="28"/>
          <w:u w:val="single"/>
          <w:lang w:val="uk-UA"/>
        </w:rPr>
      </w:pPr>
      <w:r>
        <w:rPr>
          <w:lang w:val="uk-UA"/>
        </w:rPr>
        <w:br w:type="page"/>
      </w:r>
      <w:r w:rsidR="0089137C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Кваліфікаційну </w:t>
      </w:r>
      <w:r w:rsidR="00466244" w:rsidRPr="00CE79BE">
        <w:rPr>
          <w:rFonts w:ascii="Times New Roman" w:hAnsi="Times New Roman"/>
          <w:color w:val="000000"/>
          <w:sz w:val="28"/>
          <w:szCs w:val="28"/>
          <w:lang w:val="uk-UA"/>
        </w:rPr>
        <w:t>набирають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нa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кoмп’ютеpi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i </w:t>
      </w:r>
      <w:r w:rsidR="00466244" w:rsidRPr="00CE79BE">
        <w:rPr>
          <w:rFonts w:ascii="Times New Roman" w:hAnsi="Times New Roman"/>
          <w:color w:val="000000"/>
          <w:sz w:val="28"/>
          <w:szCs w:val="28"/>
          <w:lang w:val="uk-UA"/>
        </w:rPr>
        <w:t>роздруковують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нa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пpинтеpi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з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oднoгo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бoку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apкушa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бiлoгo</w:t>
      </w:r>
      <w:proofErr w:type="spellEnd"/>
      <w:r w:rsidR="00905189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905189">
        <w:rPr>
          <w:rFonts w:ascii="Times New Roman" w:hAnsi="Times New Roman"/>
          <w:color w:val="000000"/>
          <w:sz w:val="28"/>
          <w:szCs w:val="28"/>
          <w:lang w:val="uk-UA"/>
        </w:rPr>
        <w:t>пaпеpу</w:t>
      </w:r>
      <w:proofErr w:type="spellEnd"/>
      <w:r w:rsidR="00905189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905189">
        <w:rPr>
          <w:rFonts w:ascii="Times New Roman" w:hAnsi="Times New Roman"/>
          <w:color w:val="000000"/>
          <w:sz w:val="28"/>
          <w:szCs w:val="28"/>
          <w:lang w:val="uk-UA"/>
        </w:rPr>
        <w:t>фopмaту</w:t>
      </w:r>
      <w:proofErr w:type="spellEnd"/>
      <w:r w:rsidR="00905189">
        <w:rPr>
          <w:rFonts w:ascii="Times New Roman" w:hAnsi="Times New Roman"/>
          <w:color w:val="000000"/>
          <w:sz w:val="28"/>
          <w:szCs w:val="28"/>
          <w:lang w:val="uk-UA"/>
        </w:rPr>
        <w:t xml:space="preserve"> A4 (297*210 мм). </w:t>
      </w:r>
      <w:r w:rsidR="00905189" w:rsidRPr="00F96C1C">
        <w:rPr>
          <w:rFonts w:ascii="Times New Roman" w:hAnsi="Times New Roman"/>
          <w:color w:val="000000"/>
          <w:sz w:val="28"/>
          <w:szCs w:val="28"/>
          <w:lang w:val="uk-UA"/>
        </w:rPr>
        <w:t>Шрифт повинен бути чітким, щільність тексту – однаковою.</w:t>
      </w:r>
    </w:p>
    <w:p w14:paraId="5DAB6C7B" w14:textId="77777777" w:rsidR="00905189" w:rsidRDefault="00905189" w:rsidP="00905189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0EC35253" w14:textId="77777777" w:rsidR="00905189" w:rsidRDefault="00905189" w:rsidP="00A34651">
      <w:pPr>
        <w:numPr>
          <w:ilvl w:val="0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53415F">
        <w:rPr>
          <w:rFonts w:ascii="Times New Roman" w:hAnsi="Times New Roman"/>
          <w:sz w:val="28"/>
          <w:szCs w:val="28"/>
          <w:lang w:val="uk-UA"/>
        </w:rPr>
        <w:t>Відформатуват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96C1C">
        <w:rPr>
          <w:rFonts w:ascii="Times New Roman" w:hAnsi="Times New Roman"/>
          <w:b/>
          <w:sz w:val="28"/>
          <w:szCs w:val="28"/>
          <w:lang w:val="uk-UA"/>
        </w:rPr>
        <w:t>основн</w:t>
      </w:r>
      <w:r>
        <w:rPr>
          <w:rFonts w:ascii="Times New Roman" w:hAnsi="Times New Roman"/>
          <w:b/>
          <w:sz w:val="28"/>
          <w:szCs w:val="28"/>
          <w:lang w:val="uk-UA"/>
        </w:rPr>
        <w:t>ий текст</w:t>
      </w:r>
      <w:r>
        <w:rPr>
          <w:rFonts w:ascii="Times New Roman" w:hAnsi="Times New Roman"/>
          <w:sz w:val="28"/>
          <w:szCs w:val="28"/>
          <w:lang w:val="uk-UA"/>
        </w:rPr>
        <w:t xml:space="preserve"> (задати параметри </w:t>
      </w:r>
      <w:r w:rsidRPr="000459E5">
        <w:rPr>
          <w:rFonts w:ascii="Times New Roman" w:hAnsi="Times New Roman"/>
          <w:sz w:val="28"/>
          <w:szCs w:val="28"/>
          <w:lang w:val="uk-UA"/>
        </w:rPr>
        <w:t>стил</w:t>
      </w:r>
      <w:r>
        <w:rPr>
          <w:rFonts w:ascii="Times New Roman" w:hAnsi="Times New Roman"/>
          <w:sz w:val="28"/>
          <w:szCs w:val="28"/>
          <w:lang w:val="uk-UA"/>
        </w:rPr>
        <w:t>ю «звичайний»):</w:t>
      </w:r>
    </w:p>
    <w:p w14:paraId="58E6896C" w14:textId="77777777" w:rsidR="00905189" w:rsidRPr="00833FB2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Розмір основного шрифту – 14пт</w:t>
      </w:r>
    </w:p>
    <w:p w14:paraId="7144FA56" w14:textId="77777777" w:rsidR="00905189" w:rsidRPr="00833FB2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Шрифт </w:t>
      </w:r>
      <w:r w:rsidRPr="00833FB2">
        <w:rPr>
          <w:rFonts w:ascii="Times New Roman" w:hAnsi="Times New Roman"/>
          <w:b/>
          <w:bCs/>
          <w:sz w:val="28"/>
          <w:szCs w:val="28"/>
          <w:lang w:val="en-US"/>
        </w:rPr>
        <w:t>Times</w:t>
      </w:r>
      <w:r w:rsidRPr="00A25B7B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833FB2">
        <w:rPr>
          <w:rFonts w:ascii="Times New Roman" w:hAnsi="Times New Roman"/>
          <w:b/>
          <w:bCs/>
          <w:sz w:val="28"/>
          <w:szCs w:val="28"/>
          <w:lang w:val="en-US"/>
        </w:rPr>
        <w:t>New</w:t>
      </w:r>
      <w:r w:rsidRPr="00A25B7B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833FB2">
        <w:rPr>
          <w:rFonts w:ascii="Times New Roman" w:hAnsi="Times New Roman"/>
          <w:b/>
          <w:bCs/>
          <w:sz w:val="28"/>
          <w:szCs w:val="28"/>
          <w:lang w:val="en-US"/>
        </w:rPr>
        <w:t>Roman</w:t>
      </w:r>
    </w:p>
    <w:p w14:paraId="554D38CF" w14:textId="77777777" w:rsidR="00905189" w:rsidRPr="00833FB2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Міжрядковий інтервал – полуторний</w:t>
      </w:r>
    </w:p>
    <w:p w14:paraId="1105C6F0" w14:textId="77777777" w:rsidR="00905189" w:rsidRPr="00833FB2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Вирівнювання по ширині сторінки</w:t>
      </w:r>
    </w:p>
    <w:p w14:paraId="584AF18E" w14:textId="77777777" w:rsidR="00905189" w:rsidRPr="00833FB2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Відступ першого рядка абзацу (червоний рядок) – 1,25 см</w:t>
      </w:r>
    </w:p>
    <w:p w14:paraId="327AD0D3" w14:textId="77777777" w:rsidR="00905189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Між абзацами додаткових відступів немає </w:t>
      </w:r>
    </w:p>
    <w:p w14:paraId="2D8AC710" w14:textId="77777777" w:rsidR="00905189" w:rsidRDefault="00905189" w:rsidP="00A34651">
      <w:pPr>
        <w:numPr>
          <w:ilvl w:val="0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становити поля сторінок</w:t>
      </w:r>
    </w:p>
    <w:p w14:paraId="378EF211" w14:textId="77777777" w:rsidR="00905189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Ліворуч – 2,5 см</w:t>
      </w:r>
    </w:p>
    <w:p w14:paraId="1904A04D" w14:textId="77777777" w:rsidR="00905189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аворуч – 1,5 см</w:t>
      </w:r>
    </w:p>
    <w:p w14:paraId="0A15CFC6" w14:textId="77777777" w:rsidR="00905189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верху – 2 см</w:t>
      </w:r>
    </w:p>
    <w:p w14:paraId="34B03CCC" w14:textId="77777777" w:rsidR="00905189" w:rsidRDefault="00905189" w:rsidP="00A34651">
      <w:pPr>
        <w:numPr>
          <w:ilvl w:val="1"/>
          <w:numId w:val="8"/>
        </w:numPr>
        <w:shd w:val="clear" w:color="auto" w:fill="FFF2CC" w:themeFill="accent4" w:themeFillTint="33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низу – 2 см</w:t>
      </w:r>
    </w:p>
    <w:p w14:paraId="21BCFCF3" w14:textId="77777777" w:rsidR="00905189" w:rsidRDefault="00905189" w:rsidP="00A34651">
      <w:pPr>
        <w:numPr>
          <w:ilvl w:val="0"/>
          <w:numId w:val="8"/>
        </w:numPr>
        <w:shd w:val="clear" w:color="auto" w:fill="FFF2CC" w:themeFill="accent4" w:themeFillTint="33"/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ожен розділ </w:t>
      </w: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>першого рів</w:t>
      </w:r>
      <w:r>
        <w:rPr>
          <w:rFonts w:ascii="Times New Roman" w:hAnsi="Times New Roman"/>
          <w:sz w:val="28"/>
          <w:szCs w:val="28"/>
          <w:lang w:val="uk-UA"/>
        </w:rPr>
        <w:t xml:space="preserve">ня повинен починатися з </w:t>
      </w:r>
      <w:r w:rsidRPr="00833FB2">
        <w:rPr>
          <w:rFonts w:ascii="Times New Roman" w:hAnsi="Times New Roman"/>
          <w:sz w:val="28"/>
          <w:szCs w:val="28"/>
          <w:lang w:val="uk-UA"/>
        </w:rPr>
        <w:t>нової сторінки</w:t>
      </w:r>
      <w:r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833FB2">
        <w:rPr>
          <w:rFonts w:ascii="Times New Roman" w:hAnsi="Times New Roman"/>
          <w:sz w:val="28"/>
          <w:szCs w:val="28"/>
          <w:lang w:val="uk-UA"/>
        </w:rPr>
        <w:t>На</w:t>
      </w:r>
      <w:r>
        <w:rPr>
          <w:rFonts w:ascii="Times New Roman" w:hAnsi="Times New Roman"/>
          <w:sz w:val="28"/>
          <w:szCs w:val="28"/>
          <w:lang w:val="uk-UA"/>
        </w:rPr>
        <w:t xml:space="preserve">зва розділу першого рівня друкується великими літерами, </w:t>
      </w:r>
      <w:r w:rsidRPr="00EC7556">
        <w:rPr>
          <w:rFonts w:ascii="Times New Roman" w:hAnsi="Times New Roman"/>
          <w:b/>
          <w:bCs/>
          <w:sz w:val="28"/>
          <w:szCs w:val="28"/>
          <w:u w:val="single"/>
          <w:lang w:val="uk-UA"/>
        </w:rPr>
        <w:t>крапка після номеру та в кінці не ставиться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17374">
        <w:rPr>
          <w:rFonts w:ascii="Times New Roman" w:hAnsi="Times New Roman"/>
          <w:sz w:val="28"/>
          <w:szCs w:val="28"/>
          <w:lang w:val="uk-UA"/>
        </w:rPr>
        <w:t>Вирівнювання по центру</w:t>
      </w:r>
      <w:r>
        <w:rPr>
          <w:rFonts w:ascii="Times New Roman" w:hAnsi="Times New Roman"/>
          <w:sz w:val="28"/>
          <w:szCs w:val="28"/>
          <w:lang w:val="uk-UA"/>
        </w:rPr>
        <w:t>, шрифт: ро</w:t>
      </w:r>
      <w:r w:rsidR="00504CC8">
        <w:rPr>
          <w:rFonts w:ascii="Times New Roman" w:hAnsi="Times New Roman"/>
          <w:sz w:val="28"/>
          <w:szCs w:val="28"/>
          <w:lang w:val="uk-UA"/>
        </w:rPr>
        <w:t>змір 14пт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E17374">
        <w:rPr>
          <w:rFonts w:ascii="Times New Roman" w:hAnsi="Times New Roman"/>
          <w:sz w:val="28"/>
          <w:szCs w:val="28"/>
          <w:lang w:val="uk-UA"/>
        </w:rPr>
        <w:t xml:space="preserve">Після назви порожній рядок. </w:t>
      </w:r>
    </w:p>
    <w:p w14:paraId="30717FEF" w14:textId="77777777" w:rsidR="00A25B7B" w:rsidRDefault="00905189" w:rsidP="00A34651">
      <w:pPr>
        <w:numPr>
          <w:ilvl w:val="0"/>
          <w:numId w:val="8"/>
        </w:numPr>
        <w:shd w:val="clear" w:color="auto" w:fill="FFF2CC" w:themeFill="accent4" w:themeFillTint="33"/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B7454E">
        <w:rPr>
          <w:rFonts w:ascii="Times New Roman" w:hAnsi="Times New Roman"/>
          <w:sz w:val="28"/>
          <w:szCs w:val="28"/>
          <w:lang w:val="uk-UA"/>
        </w:rPr>
        <w:t xml:space="preserve">Назва підрозділу друкується з абзацного відступу </w:t>
      </w:r>
      <w:r>
        <w:rPr>
          <w:rFonts w:ascii="Times New Roman" w:hAnsi="Times New Roman"/>
          <w:sz w:val="28"/>
          <w:szCs w:val="28"/>
          <w:lang w:val="uk-UA"/>
        </w:rPr>
        <w:t xml:space="preserve">(1,25) </w:t>
      </w:r>
      <w:r w:rsidRPr="00B7454E">
        <w:rPr>
          <w:rFonts w:ascii="Times New Roman" w:hAnsi="Times New Roman"/>
          <w:color w:val="000000"/>
          <w:sz w:val="28"/>
          <w:szCs w:val="28"/>
          <w:lang w:val="uk-UA"/>
        </w:rPr>
        <w:t>літерами маленького регістру (крім першої великої),</w:t>
      </w:r>
      <w:r w:rsidRPr="00B7454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C7556">
        <w:rPr>
          <w:rFonts w:ascii="Times New Roman" w:hAnsi="Times New Roman"/>
          <w:b/>
          <w:bCs/>
          <w:sz w:val="28"/>
          <w:szCs w:val="28"/>
          <w:u w:val="single"/>
          <w:lang w:val="uk-UA"/>
        </w:rPr>
        <w:t>крапка після номеру та в кінці не ставиться</w:t>
      </w:r>
      <w:r w:rsidRPr="00B7454E">
        <w:rPr>
          <w:rFonts w:ascii="Times New Roman" w:hAnsi="Times New Roman"/>
          <w:bCs/>
          <w:sz w:val="28"/>
          <w:szCs w:val="28"/>
          <w:lang w:val="uk-UA"/>
        </w:rPr>
        <w:t>.</w:t>
      </w:r>
      <w:r w:rsidRPr="00B7454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B7454E">
        <w:rPr>
          <w:rFonts w:ascii="Times New Roman" w:hAnsi="Times New Roman"/>
          <w:sz w:val="28"/>
          <w:szCs w:val="28"/>
          <w:lang w:val="uk-UA"/>
        </w:rPr>
        <w:t>Вирівнювання по л</w:t>
      </w:r>
      <w:r w:rsidR="006A3395">
        <w:rPr>
          <w:rFonts w:ascii="Times New Roman" w:hAnsi="Times New Roman"/>
          <w:sz w:val="28"/>
          <w:szCs w:val="28"/>
          <w:lang w:val="uk-UA"/>
        </w:rPr>
        <w:t>івому краю, шрифт: розмір 14 пт.</w:t>
      </w:r>
      <w:r w:rsidRPr="00B7454E">
        <w:rPr>
          <w:rFonts w:ascii="Times New Roman" w:hAnsi="Times New Roman"/>
          <w:sz w:val="28"/>
          <w:szCs w:val="28"/>
          <w:lang w:val="uk-UA"/>
        </w:rPr>
        <w:t xml:space="preserve"> Перед та після назви підрозділу – пробільний (порожній) рядок, потім друкується основний текст з абзацу. Нумерація підрозділів – подвійна: номер розділу – крапка – номер підрозділу у розділі. Наприклад, 1.2 (другий підрозділ першого розділу).</w:t>
      </w:r>
    </w:p>
    <w:p w14:paraId="0F21BC2B" w14:textId="77777777" w:rsidR="00905189" w:rsidRPr="00A25B7B" w:rsidRDefault="00905189" w:rsidP="00A34651">
      <w:pPr>
        <w:numPr>
          <w:ilvl w:val="0"/>
          <w:numId w:val="8"/>
        </w:numPr>
        <w:shd w:val="clear" w:color="auto" w:fill="FFF2CC" w:themeFill="accent4" w:themeFillTint="33"/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A25B7B">
        <w:rPr>
          <w:rFonts w:ascii="Times New Roman" w:hAnsi="Times New Roman"/>
          <w:sz w:val="28"/>
          <w:szCs w:val="28"/>
          <w:lang w:val="uk-UA"/>
        </w:rPr>
        <w:t xml:space="preserve">Номер сторінок поставити праворуч, зверху </w:t>
      </w:r>
      <w:r w:rsidRPr="00A25B7B">
        <w:rPr>
          <w:rFonts w:ascii="Times New Roman" w:hAnsi="Times New Roman"/>
          <w:color w:val="000000"/>
          <w:sz w:val="28"/>
          <w:szCs w:val="28"/>
          <w:lang w:val="uk-UA"/>
        </w:rPr>
        <w:t xml:space="preserve">без </w:t>
      </w:r>
      <w:proofErr w:type="spellStart"/>
      <w:r w:rsidRPr="00A25B7B">
        <w:rPr>
          <w:rFonts w:ascii="Times New Roman" w:hAnsi="Times New Roman"/>
          <w:color w:val="000000"/>
          <w:sz w:val="28"/>
          <w:szCs w:val="28"/>
          <w:lang w:val="uk-UA"/>
        </w:rPr>
        <w:t>кpaпки</w:t>
      </w:r>
      <w:proofErr w:type="spellEnd"/>
      <w:r w:rsidRPr="00A25B7B">
        <w:rPr>
          <w:rFonts w:ascii="Times New Roman" w:hAnsi="Times New Roman"/>
          <w:color w:val="000000"/>
          <w:sz w:val="28"/>
          <w:szCs w:val="28"/>
          <w:lang w:val="uk-UA"/>
        </w:rPr>
        <w:t xml:space="preserve"> в </w:t>
      </w:r>
      <w:proofErr w:type="spellStart"/>
      <w:r w:rsidRPr="00A25B7B">
        <w:rPr>
          <w:rFonts w:ascii="Times New Roman" w:hAnsi="Times New Roman"/>
          <w:color w:val="000000"/>
          <w:sz w:val="28"/>
          <w:szCs w:val="28"/>
          <w:lang w:val="uk-UA"/>
        </w:rPr>
        <w:t>кiнцi</w:t>
      </w:r>
      <w:proofErr w:type="spellEnd"/>
      <w:r w:rsidRPr="00A25B7B">
        <w:rPr>
          <w:rFonts w:ascii="Times New Roman" w:hAnsi="Times New Roman"/>
          <w:color w:val="000000"/>
          <w:sz w:val="28"/>
          <w:szCs w:val="28"/>
          <w:lang w:val="uk-UA"/>
        </w:rPr>
        <w:t>,</w:t>
      </w:r>
      <w:r w:rsidRPr="00A25B7B">
        <w:rPr>
          <w:rFonts w:ascii="Times New Roman" w:hAnsi="Times New Roman"/>
          <w:sz w:val="28"/>
          <w:szCs w:val="28"/>
          <w:lang w:val="uk-UA"/>
        </w:rPr>
        <w:t xml:space="preserve"> Титульний аркуш включають до загальної нумерації сторінок, але номер на ньому не ставиться. Колонтитулів на титульному аркуші не має бути.</w:t>
      </w:r>
    </w:p>
    <w:p w14:paraId="02EB378F" w14:textId="77777777" w:rsidR="00A25B7B" w:rsidRDefault="00A25B7B" w:rsidP="00ED767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1E479C33" w14:textId="77777777" w:rsidR="00ED7678" w:rsidRPr="00CE79BE" w:rsidRDefault="00466244" w:rsidP="00ED767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Обсяг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основного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тексту </w:t>
      </w:r>
      <w:r w:rsidR="00CE79BE">
        <w:rPr>
          <w:rFonts w:ascii="Times New Roman" w:hAnsi="Times New Roman"/>
          <w:color w:val="000000"/>
          <w:sz w:val="28"/>
          <w:szCs w:val="28"/>
          <w:lang w:val="uk-UA"/>
        </w:rPr>
        <w:t>бакалаврської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poбoти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мaє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стaнoвити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55-75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стop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  <w:r w:rsidR="00ED7678" w:rsidRPr="00A25B7B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uk-UA"/>
        </w:rPr>
        <w:t>(додатки до загального обсягу не враховуються</w:t>
      </w:r>
      <w:r w:rsidR="00ED7678" w:rsidRPr="00A25B7B">
        <w:rPr>
          <w:rFonts w:ascii="Times New Roman" w:hAnsi="Times New Roman"/>
          <w:color w:val="000000"/>
          <w:sz w:val="28"/>
          <w:szCs w:val="28"/>
          <w:u w:val="single"/>
          <w:lang w:val="uk-UA"/>
        </w:rPr>
        <w:t xml:space="preserve">) </w:t>
      </w:r>
    </w:p>
    <w:p w14:paraId="6A05A809" w14:textId="77777777" w:rsidR="00ED7678" w:rsidRPr="00CE79BE" w:rsidRDefault="00ED7678" w:rsidP="00ED7678">
      <w:pPr>
        <w:spacing w:after="0" w:line="360" w:lineRule="auto"/>
        <w:ind w:firstLine="708"/>
        <w:jc w:val="both"/>
        <w:rPr>
          <w:rFonts w:ascii="Times New Roman" w:hAnsi="Times New Roman"/>
          <w:lang w:val="uk-UA"/>
        </w:rPr>
      </w:pPr>
    </w:p>
    <w:p w14:paraId="00B54266" w14:textId="77777777" w:rsidR="009F4E0A" w:rsidRPr="00CE79BE" w:rsidRDefault="00ED7678" w:rsidP="00ED7678">
      <w:pPr>
        <w:spacing w:after="0" w:line="360" w:lineRule="auto"/>
        <w:ind w:firstLine="708"/>
        <w:jc w:val="both"/>
        <w:rPr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Назви:  РЕФЕРАТ, ANNOTATION, ЗМІСТ, ВСТУП,</w:t>
      </w:r>
      <w:r w:rsidR="004F2121" w:rsidRPr="00CE79BE">
        <w:rPr>
          <w:rFonts w:ascii="Times New Roman" w:hAnsi="Times New Roman"/>
          <w:sz w:val="28"/>
          <w:szCs w:val="28"/>
          <w:lang w:val="uk-UA"/>
        </w:rPr>
        <w:t xml:space="preserve"> ПОСТАНОВКА ЗАДАЧІ,</w:t>
      </w:r>
      <w:r w:rsidR="00D37FDA">
        <w:rPr>
          <w:rFonts w:ascii="Times New Roman" w:hAnsi="Times New Roman"/>
          <w:sz w:val="28"/>
          <w:szCs w:val="28"/>
          <w:lang w:val="uk-UA"/>
        </w:rPr>
        <w:t xml:space="preserve"> ВИСНОВКИ, СПИСОК ВИКОРИСТАНИХ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7FDA">
        <w:rPr>
          <w:rFonts w:ascii="Times New Roman" w:hAnsi="Times New Roman"/>
          <w:sz w:val="28"/>
          <w:szCs w:val="28"/>
          <w:lang w:val="uk-UA"/>
        </w:rPr>
        <w:t>ДЖЕРЕЛ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,  а також </w:t>
      </w:r>
      <w:r w:rsidR="00FB65AB" w:rsidRPr="00CE79BE">
        <w:rPr>
          <w:rFonts w:ascii="Times New Roman" w:hAnsi="Times New Roman"/>
          <w:b/>
          <w:sz w:val="28"/>
          <w:szCs w:val="28"/>
          <w:lang w:val="uk-UA"/>
        </w:rPr>
        <w:t xml:space="preserve">назви всіх розділів </w:t>
      </w:r>
      <w:r w:rsidR="0089137C">
        <w:rPr>
          <w:rFonts w:ascii="Times New Roman" w:hAnsi="Times New Roman"/>
          <w:b/>
          <w:sz w:val="28"/>
          <w:szCs w:val="28"/>
          <w:lang w:val="uk-UA"/>
        </w:rPr>
        <w:t>КВАЛІФІКАЦІЙ</w:t>
      </w:r>
      <w:r w:rsidR="006C1159">
        <w:rPr>
          <w:rFonts w:ascii="Times New Roman" w:hAnsi="Times New Roman"/>
          <w:b/>
          <w:sz w:val="28"/>
          <w:szCs w:val="28"/>
          <w:lang w:val="uk-UA"/>
        </w:rPr>
        <w:t>ОЇ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роботи  друкують великими літерами</w:t>
      </w:r>
      <w:r w:rsidRPr="00CE79BE">
        <w:rPr>
          <w:rFonts w:ascii="Times New Roman" w:hAnsi="Times New Roman"/>
          <w:sz w:val="28"/>
          <w:szCs w:val="28"/>
          <w:lang w:val="uk-UA"/>
        </w:rPr>
        <w:t>.</w:t>
      </w:r>
      <w:r w:rsidR="00C75083">
        <w:rPr>
          <w:rFonts w:ascii="Times New Roman" w:hAnsi="Times New Roman"/>
          <w:sz w:val="28"/>
          <w:szCs w:val="28"/>
          <w:lang w:val="uk-UA"/>
        </w:rPr>
        <w:t xml:space="preserve"> Після назви порожній рядок. Вирівнювання по центру.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9F89E6F" w14:textId="77777777" w:rsidR="009F4E0A" w:rsidRPr="00CE79BE" w:rsidRDefault="009F4E0A" w:rsidP="009F4E0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Назва підрозділу друкується з відступу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літерами маленького регістру (крім першої великої),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126AD">
        <w:rPr>
          <w:rFonts w:ascii="Times New Roman" w:hAnsi="Times New Roman"/>
          <w:b/>
          <w:sz w:val="28"/>
          <w:szCs w:val="28"/>
          <w:u w:val="single"/>
          <w:lang w:val="uk-UA"/>
        </w:rPr>
        <w:t>без крапки в кінці.</w:t>
      </w:r>
      <w:r w:rsidRPr="00CE79BE">
        <w:rPr>
          <w:lang w:val="uk-UA"/>
        </w:rPr>
        <w:t xml:space="preserve"> </w:t>
      </w:r>
      <w:r w:rsidR="00C75083" w:rsidRPr="00C75083">
        <w:rPr>
          <w:rFonts w:ascii="Times New Roman" w:hAnsi="Times New Roman"/>
          <w:sz w:val="28"/>
          <w:szCs w:val="28"/>
          <w:lang w:val="uk-UA"/>
        </w:rPr>
        <w:t>Перед та п</w:t>
      </w:r>
      <w:r w:rsidRPr="00CE79BE">
        <w:rPr>
          <w:rFonts w:ascii="Times New Roman" w:hAnsi="Times New Roman"/>
          <w:sz w:val="28"/>
          <w:szCs w:val="28"/>
          <w:lang w:val="uk-UA"/>
        </w:rPr>
        <w:t>ісля назви пробільний (порожній) рядок, потім друкується основний текст з абзацу.</w:t>
      </w:r>
      <w:r w:rsidR="00C75083">
        <w:rPr>
          <w:rFonts w:ascii="Times New Roman" w:hAnsi="Times New Roman"/>
          <w:sz w:val="28"/>
          <w:szCs w:val="28"/>
          <w:lang w:val="uk-UA"/>
        </w:rPr>
        <w:t xml:space="preserve"> Вирівнювання по лівому краю.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5A39BBE3" w14:textId="77777777" w:rsidR="009F4E0A" w:rsidRPr="00CE79BE" w:rsidRDefault="009F4E0A" w:rsidP="00ED7678">
      <w:pPr>
        <w:spacing w:after="0" w:line="360" w:lineRule="auto"/>
        <w:ind w:firstLine="708"/>
        <w:jc w:val="both"/>
        <w:rPr>
          <w:lang w:val="uk-UA"/>
        </w:rPr>
      </w:pPr>
    </w:p>
    <w:p w14:paraId="152FAF01" w14:textId="77777777" w:rsidR="00ED7678" w:rsidRPr="00CE79BE" w:rsidRDefault="00622A82" w:rsidP="00ED7678">
      <w:pPr>
        <w:jc w:val="both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ксерокопії</w:t>
      </w:r>
      <w:r w:rsidR="00FB65AB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публікацій (статті або тез) автора</w:t>
      </w:r>
      <w:r w:rsidR="004126AD">
        <w:rPr>
          <w:rFonts w:ascii="Times New Roman" w:hAnsi="Times New Roman"/>
          <w:color w:val="FF0000"/>
          <w:sz w:val="28"/>
          <w:szCs w:val="28"/>
          <w:lang w:val="uk-UA"/>
        </w:rPr>
        <w:t xml:space="preserve"> дипломної</w:t>
      </w:r>
      <w:r w:rsidR="00ED7678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роботи по даній тематиці, вкладається </w:t>
      </w:r>
      <w:r w:rsidR="00FB65AB" w:rsidRPr="00CE79BE">
        <w:rPr>
          <w:rFonts w:ascii="Times New Roman" w:hAnsi="Times New Roman"/>
          <w:color w:val="FF0000"/>
          <w:sz w:val="28"/>
          <w:szCs w:val="28"/>
          <w:lang w:val="uk-UA"/>
        </w:rPr>
        <w:t>в файл,</w:t>
      </w:r>
      <w:r w:rsidR="00ED7678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який розміщується</w:t>
      </w:r>
      <w:r w:rsidR="00FB65AB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в кінці </w:t>
      </w:r>
      <w:r w:rsidR="004126AD">
        <w:rPr>
          <w:rFonts w:ascii="Times New Roman" w:hAnsi="Times New Roman"/>
          <w:color w:val="FF0000"/>
          <w:sz w:val="28"/>
          <w:szCs w:val="28"/>
          <w:lang w:val="uk-UA"/>
        </w:rPr>
        <w:t>дипломно</w:t>
      </w:r>
      <w:r w:rsidR="00FB65AB" w:rsidRPr="00CE79BE">
        <w:rPr>
          <w:rFonts w:ascii="Times New Roman" w:hAnsi="Times New Roman"/>
          <w:color w:val="FF0000"/>
          <w:sz w:val="28"/>
          <w:szCs w:val="28"/>
          <w:lang w:val="uk-UA"/>
        </w:rPr>
        <w:t>ї роботи</w:t>
      </w:r>
      <w:r w:rsidR="00ED7678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. </w:t>
      </w:r>
    </w:p>
    <w:p w14:paraId="1BA85B69" w14:textId="77777777" w:rsidR="00ED7678" w:rsidRPr="00CE79BE" w:rsidRDefault="0089137C" w:rsidP="004126AD">
      <w:pPr>
        <w:ind w:firstLine="708"/>
        <w:jc w:val="both"/>
        <w:rPr>
          <w:rFonts w:ascii="Times New Roman" w:hAnsi="Times New Roman"/>
          <w:b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валіфікаційна</w:t>
      </w:r>
      <w:r w:rsidR="00A34802" w:rsidRPr="00CE79BE">
        <w:rPr>
          <w:rFonts w:ascii="Times New Roman" w:hAnsi="Times New Roman"/>
          <w:sz w:val="28"/>
          <w:szCs w:val="28"/>
          <w:lang w:val="uk-UA"/>
        </w:rPr>
        <w:t xml:space="preserve"> робота</w:t>
      </w:r>
      <w:r w:rsidR="00ED7678" w:rsidRPr="00CE79BE">
        <w:rPr>
          <w:rFonts w:ascii="Times New Roman" w:hAnsi="Times New Roman"/>
          <w:sz w:val="28"/>
          <w:szCs w:val="28"/>
          <w:lang w:val="uk-UA"/>
        </w:rPr>
        <w:t xml:space="preserve"> має бути перевірена на </w:t>
      </w:r>
      <w:proofErr w:type="spellStart"/>
      <w:r w:rsidR="00ED7678" w:rsidRPr="00CE79BE">
        <w:rPr>
          <w:rFonts w:ascii="Times New Roman" w:hAnsi="Times New Roman"/>
          <w:sz w:val="28"/>
          <w:szCs w:val="28"/>
          <w:lang w:val="uk-UA"/>
        </w:rPr>
        <w:t>антіплагіат</w:t>
      </w:r>
      <w:proofErr w:type="spellEnd"/>
      <w:r w:rsidR="00ED7678" w:rsidRPr="00CE79BE">
        <w:rPr>
          <w:rFonts w:ascii="Times New Roman" w:hAnsi="Times New Roman"/>
          <w:sz w:val="28"/>
          <w:szCs w:val="28"/>
          <w:lang w:val="uk-UA"/>
        </w:rPr>
        <w:t xml:space="preserve">. Оригінальність тексту має складати не менш 85 %.  </w:t>
      </w:r>
      <w:r w:rsidR="00C16FC5" w:rsidRPr="00CE79BE">
        <w:rPr>
          <w:rFonts w:ascii="Times New Roman" w:hAnsi="Times New Roman"/>
          <w:sz w:val="28"/>
          <w:szCs w:val="28"/>
          <w:lang w:val="uk-UA"/>
        </w:rPr>
        <w:t xml:space="preserve">Перевірка на плагіат здійснюється комісією кафедри за допомогою ліцензійного програмного забезпечення ТОВ ПЛАГІАТ. За результатами перевірки комісія надає довідку стосовно рівня оригінальності тексту. Довідка вкладається у пластиковий файл, доданий у кінець роботи. 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Без перевірки на </w:t>
      </w:r>
      <w:proofErr w:type="spellStart"/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>антіплагіат</w:t>
      </w:r>
      <w:proofErr w:type="spellEnd"/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 робота до захисту не допускається. </w:t>
      </w:r>
    </w:p>
    <w:p w14:paraId="05E7AA7D" w14:textId="77777777" w:rsidR="0014076F" w:rsidRPr="00CE79BE" w:rsidRDefault="00EB4673" w:rsidP="00CE1450">
      <w:pPr>
        <w:spacing w:after="0" w:line="240" w:lineRule="auto"/>
        <w:jc w:val="center"/>
        <w:rPr>
          <w:rFonts w:ascii="Times New Roman" w:hAnsi="Times New Roman"/>
          <w:color w:val="FF0000"/>
          <w:sz w:val="96"/>
          <w:szCs w:val="96"/>
          <w:lang w:val="uk-UA"/>
        </w:rPr>
      </w:pPr>
      <w:r w:rsidRPr="00CE79BE">
        <w:rPr>
          <w:rFonts w:ascii="Times New Roman" w:hAnsi="Times New Roman"/>
          <w:color w:val="FF0000"/>
          <w:sz w:val="96"/>
          <w:szCs w:val="96"/>
          <w:lang w:val="uk-UA"/>
        </w:rPr>
        <w:br w:type="page"/>
      </w:r>
      <w:r w:rsidR="00396167" w:rsidRPr="00CE79BE">
        <w:rPr>
          <w:rFonts w:ascii="Times New Roman" w:hAnsi="Times New Roman"/>
          <w:color w:val="FF0000"/>
          <w:sz w:val="96"/>
          <w:szCs w:val="96"/>
          <w:lang w:val="uk-UA"/>
        </w:rPr>
        <w:lastRenderedPageBreak/>
        <w:t xml:space="preserve">ТИТУЛЬНУ СТОРІНКУ </w:t>
      </w:r>
      <w:r w:rsidR="0014076F" w:rsidRPr="00CE79BE">
        <w:rPr>
          <w:rFonts w:ascii="Times New Roman" w:hAnsi="Times New Roman"/>
          <w:color w:val="FF0000"/>
          <w:sz w:val="96"/>
          <w:szCs w:val="96"/>
          <w:lang w:val="uk-UA"/>
        </w:rPr>
        <w:t xml:space="preserve"> ВЗЯТИ згідно студентської групи</w:t>
      </w:r>
    </w:p>
    <w:p w14:paraId="535BDC90" w14:textId="77777777" w:rsidR="0037558F" w:rsidRPr="00CE79BE" w:rsidRDefault="0037558F" w:rsidP="0037558F">
      <w:pPr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Титульна сторінка (номер сторінки 1, не ставиться).</w:t>
      </w:r>
    </w:p>
    <w:p w14:paraId="7F78EF23" w14:textId="77777777" w:rsidR="0037558F" w:rsidRPr="00CE79BE" w:rsidRDefault="0037558F" w:rsidP="0037558F">
      <w:pPr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Нумерація сторінок: на титульному аркуші, завданні, рефераті, анотації номер не проставляється. Перша сторінка з номером – зміст, повинна мати номер 6, у подальшому усі сторінки нумеруються (номер проставляється у верхньому правому куті сторінки</w:t>
      </w:r>
      <w:r w:rsidR="009F4E0A" w:rsidRPr="00CE79BE">
        <w:rPr>
          <w:rFonts w:ascii="Times New Roman" w:hAnsi="Times New Roman"/>
          <w:sz w:val="28"/>
          <w:szCs w:val="28"/>
          <w:lang w:val="uk-UA"/>
        </w:rPr>
        <w:t xml:space="preserve"> без крапки в кінці</w:t>
      </w:r>
      <w:r w:rsidRPr="00CE79BE">
        <w:rPr>
          <w:rFonts w:ascii="Times New Roman" w:hAnsi="Times New Roman"/>
          <w:sz w:val="28"/>
          <w:szCs w:val="28"/>
          <w:lang w:val="uk-UA"/>
        </w:rPr>
        <w:t>)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0"/>
        <w:gridCol w:w="3821"/>
        <w:gridCol w:w="3208"/>
      </w:tblGrid>
      <w:tr w:rsidR="00FD3DE2" w:rsidRPr="001664E3" w14:paraId="6874D71C" w14:textId="77777777" w:rsidTr="2D925E88">
        <w:tc>
          <w:tcPr>
            <w:tcW w:w="1350" w:type="pct"/>
            <w:shd w:val="clear" w:color="auto" w:fill="auto"/>
          </w:tcPr>
          <w:p w14:paraId="6F645D60" w14:textId="77777777" w:rsidR="00FD3DE2" w:rsidRPr="001664E3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посада</w:t>
            </w:r>
          </w:p>
        </w:tc>
        <w:tc>
          <w:tcPr>
            <w:tcW w:w="1984" w:type="pct"/>
            <w:shd w:val="clear" w:color="auto" w:fill="auto"/>
          </w:tcPr>
          <w:p w14:paraId="7A8497AD" w14:textId="77777777" w:rsidR="00FD3DE2" w:rsidRPr="001664E3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Науковий ступінь</w:t>
            </w:r>
            <w:r w:rsidR="00E9411E"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, звання</w:t>
            </w:r>
          </w:p>
        </w:tc>
        <w:tc>
          <w:tcPr>
            <w:tcW w:w="1666" w:type="pct"/>
            <w:shd w:val="clear" w:color="auto" w:fill="auto"/>
          </w:tcPr>
          <w:p w14:paraId="7A820BC2" w14:textId="77777777" w:rsidR="00FD3DE2" w:rsidRPr="001664E3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ПІБ</w:t>
            </w:r>
          </w:p>
        </w:tc>
      </w:tr>
      <w:tr w:rsidR="00D37FDA" w:rsidRPr="001664E3" w14:paraId="6F1598A5" w14:textId="77777777" w:rsidTr="2D925E88">
        <w:tc>
          <w:tcPr>
            <w:tcW w:w="3334" w:type="pct"/>
            <w:gridSpan w:val="2"/>
            <w:shd w:val="clear" w:color="auto" w:fill="auto"/>
          </w:tcPr>
          <w:p w14:paraId="55B019AF" w14:textId="63834D2C" w:rsidR="00D37FDA" w:rsidRPr="001664E3" w:rsidRDefault="268EE2F7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2D925E88">
              <w:rPr>
                <w:rFonts w:ascii="Times New Roman" w:hAnsi="Times New Roman"/>
                <w:sz w:val="28"/>
                <w:szCs w:val="28"/>
                <w:lang w:val="uk-UA"/>
              </w:rPr>
              <w:t>проф</w:t>
            </w:r>
            <w:r w:rsidR="6D7D1CBD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D37FDA" w:rsidRPr="2D925E8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д-р </w:t>
            </w:r>
            <w:proofErr w:type="spellStart"/>
            <w:r w:rsidR="00D37FDA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 w:rsidR="00D37FDA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.-мат. наук, проф.</w:t>
            </w:r>
          </w:p>
        </w:tc>
        <w:tc>
          <w:tcPr>
            <w:tcW w:w="1666" w:type="pct"/>
            <w:shd w:val="clear" w:color="auto" w:fill="auto"/>
          </w:tcPr>
          <w:p w14:paraId="1CE84605" w14:textId="77777777" w:rsidR="00D37FDA" w:rsidRPr="001664E3" w:rsidRDefault="00D37FDA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Гук Н.А.</w:t>
            </w:r>
          </w:p>
        </w:tc>
      </w:tr>
      <w:tr w:rsidR="00A12021" w:rsidRPr="001664E3" w14:paraId="59F0701A" w14:textId="77777777" w:rsidTr="2D925E88">
        <w:tc>
          <w:tcPr>
            <w:tcW w:w="3334" w:type="pct"/>
            <w:gridSpan w:val="2"/>
            <w:shd w:val="clear" w:color="auto" w:fill="auto"/>
          </w:tcPr>
          <w:p w14:paraId="736A99C8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проф.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, </w:t>
            </w: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-р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-мат. наук, проф.</w:t>
            </w:r>
          </w:p>
        </w:tc>
        <w:tc>
          <w:tcPr>
            <w:tcW w:w="1666" w:type="pct"/>
            <w:shd w:val="clear" w:color="auto" w:fill="auto"/>
          </w:tcPr>
          <w:p w14:paraId="064D969E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Білозьоров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.Є.</w:t>
            </w:r>
          </w:p>
        </w:tc>
      </w:tr>
      <w:tr w:rsidR="00A12021" w:rsidRPr="001664E3" w14:paraId="4D0B9C76" w14:textId="77777777" w:rsidTr="2D925E88">
        <w:tc>
          <w:tcPr>
            <w:tcW w:w="3334" w:type="pct"/>
            <w:gridSpan w:val="2"/>
            <w:shd w:val="clear" w:color="auto" w:fill="auto"/>
          </w:tcPr>
          <w:p w14:paraId="6C3658B4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проф.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, </w:t>
            </w: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-р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техн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 наук, проф.</w:t>
            </w:r>
          </w:p>
        </w:tc>
        <w:tc>
          <w:tcPr>
            <w:tcW w:w="1666" w:type="pct"/>
            <w:shd w:val="clear" w:color="auto" w:fill="auto"/>
          </w:tcPr>
          <w:p w14:paraId="3DA069AB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ниш Л.І.</w:t>
            </w:r>
          </w:p>
        </w:tc>
      </w:tr>
      <w:tr w:rsidR="00A12021" w:rsidRPr="001664E3" w14:paraId="0B7C74ED" w14:textId="77777777" w:rsidTr="2D925E88">
        <w:tc>
          <w:tcPr>
            <w:tcW w:w="3334" w:type="pct"/>
            <w:gridSpan w:val="2"/>
            <w:shd w:val="clear" w:color="auto" w:fill="auto"/>
          </w:tcPr>
          <w:p w14:paraId="2C5F950A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техн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456E1A7F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зюба П.А.</w:t>
            </w:r>
          </w:p>
        </w:tc>
      </w:tr>
      <w:tr w:rsidR="00A12021" w:rsidRPr="001664E3" w14:paraId="1C3C9815" w14:textId="77777777" w:rsidTr="2D925E88">
        <w:tc>
          <w:tcPr>
            <w:tcW w:w="3334" w:type="pct"/>
            <w:gridSpan w:val="2"/>
            <w:shd w:val="clear" w:color="auto" w:fill="auto"/>
          </w:tcPr>
          <w:p w14:paraId="3921171B" w14:textId="03060B54" w:rsidR="00A12021" w:rsidRPr="001664E3" w:rsidRDefault="6AD410CD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2D925E88">
              <w:rPr>
                <w:rFonts w:ascii="Times New Roman" w:hAnsi="Times New Roman"/>
                <w:sz w:val="28"/>
                <w:szCs w:val="28"/>
                <w:lang w:val="uk-UA"/>
              </w:rPr>
              <w:t>доц.,</w:t>
            </w:r>
            <w:r w:rsidR="00A12021" w:rsidRPr="2D925E8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A12021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="00A12021" w:rsidRPr="2D925E8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="00A12021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 w:rsidR="00A12021" w:rsidRPr="2D925E88">
              <w:rPr>
                <w:rFonts w:ascii="Times New Roman" w:hAnsi="Times New Roman"/>
                <w:sz w:val="28"/>
                <w:szCs w:val="28"/>
                <w:lang w:val="uk-UA"/>
              </w:rPr>
              <w:t>.-мат. наук, доц.</w:t>
            </w:r>
          </w:p>
        </w:tc>
        <w:tc>
          <w:tcPr>
            <w:tcW w:w="1666" w:type="pct"/>
            <w:shd w:val="clear" w:color="auto" w:fill="auto"/>
          </w:tcPr>
          <w:p w14:paraId="7DED485F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Зайцев В.Г.</w:t>
            </w:r>
          </w:p>
        </w:tc>
      </w:tr>
      <w:tr w:rsidR="00A12021" w:rsidRPr="001664E3" w14:paraId="03814559" w14:textId="77777777" w:rsidTr="2D925E88">
        <w:tc>
          <w:tcPr>
            <w:tcW w:w="3334" w:type="pct"/>
            <w:gridSpan w:val="2"/>
            <w:shd w:val="clear" w:color="auto" w:fill="auto"/>
          </w:tcPr>
          <w:p w14:paraId="37C2A4D6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техн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6B616353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Зайцева Т.А.</w:t>
            </w:r>
          </w:p>
        </w:tc>
      </w:tr>
      <w:tr w:rsidR="00A12021" w:rsidRPr="001664E3" w14:paraId="39CEB623" w14:textId="77777777" w:rsidTr="2D925E88">
        <w:tc>
          <w:tcPr>
            <w:tcW w:w="3334" w:type="pct"/>
            <w:gridSpan w:val="2"/>
            <w:shd w:val="clear" w:color="auto" w:fill="auto"/>
          </w:tcPr>
          <w:p w14:paraId="4A4D72A8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техн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наук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</w:t>
            </w:r>
            <w:proofErr w:type="spellEnd"/>
          </w:p>
        </w:tc>
        <w:tc>
          <w:tcPr>
            <w:tcW w:w="1666" w:type="pct"/>
            <w:shd w:val="clear" w:color="auto" w:fill="auto"/>
          </w:tcPr>
          <w:p w14:paraId="244F1DC3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Золотько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.Є</w:t>
            </w:r>
          </w:p>
        </w:tc>
      </w:tr>
      <w:tr w:rsidR="441D54B5" w14:paraId="26CB69DE" w14:textId="77777777" w:rsidTr="2D925E88">
        <w:trPr>
          <w:trHeight w:val="300"/>
        </w:trPr>
        <w:tc>
          <w:tcPr>
            <w:tcW w:w="6421" w:type="dxa"/>
            <w:gridSpan w:val="2"/>
            <w:shd w:val="clear" w:color="auto" w:fill="auto"/>
          </w:tcPr>
          <w:p w14:paraId="35E99849" w14:textId="7196B88F" w:rsidR="3AC503F0" w:rsidRDefault="3AC503F0" w:rsidP="441D54B5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</w:pPr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оц., </w:t>
            </w:r>
            <w:proofErr w:type="spellStart"/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-мат. наук  </w:t>
            </w:r>
          </w:p>
        </w:tc>
        <w:tc>
          <w:tcPr>
            <w:tcW w:w="3208" w:type="dxa"/>
            <w:shd w:val="clear" w:color="auto" w:fill="auto"/>
          </w:tcPr>
          <w:p w14:paraId="4A5F982F" w14:textId="74B897F0" w:rsidR="3AC503F0" w:rsidRDefault="3AC503F0" w:rsidP="441D54B5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441D54B5">
              <w:rPr>
                <w:rFonts w:ascii="Times New Roman" w:hAnsi="Times New Roman"/>
                <w:sz w:val="28"/>
                <w:szCs w:val="28"/>
                <w:lang w:val="uk-UA"/>
              </w:rPr>
              <w:t>Сафронова І.А.</w:t>
            </w:r>
          </w:p>
        </w:tc>
      </w:tr>
      <w:tr w:rsidR="00A12021" w:rsidRPr="001664E3" w14:paraId="5746ED25" w14:textId="77777777" w:rsidTr="2D925E88">
        <w:tc>
          <w:tcPr>
            <w:tcW w:w="3334" w:type="pct"/>
            <w:gridSpan w:val="2"/>
            <w:shd w:val="clear" w:color="auto" w:fill="auto"/>
          </w:tcPr>
          <w:p w14:paraId="48844A45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техн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43EEAD9F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Сердюк М.Є.,</w:t>
            </w:r>
          </w:p>
        </w:tc>
      </w:tr>
      <w:tr w:rsidR="00A12021" w:rsidRPr="001664E3" w14:paraId="6B07DA0E" w14:textId="77777777" w:rsidTr="2D925E88">
        <w:tc>
          <w:tcPr>
            <w:tcW w:w="3334" w:type="pct"/>
            <w:gridSpan w:val="2"/>
            <w:shd w:val="clear" w:color="auto" w:fill="auto"/>
          </w:tcPr>
          <w:p w14:paraId="4D55074F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uk-UA"/>
              </w:rPr>
              <w:t>.-мат. наук</w:t>
            </w: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</w:p>
        </w:tc>
        <w:tc>
          <w:tcPr>
            <w:tcW w:w="1666" w:type="pct"/>
            <w:shd w:val="clear" w:color="auto" w:fill="auto"/>
          </w:tcPr>
          <w:p w14:paraId="206AD4A8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Степанова  Н.І.</w:t>
            </w:r>
          </w:p>
        </w:tc>
      </w:tr>
      <w:tr w:rsidR="00A12021" w:rsidRPr="001664E3" w14:paraId="35B93D5C" w14:textId="77777777" w:rsidTr="2D925E88">
        <w:tc>
          <w:tcPr>
            <w:tcW w:w="3334" w:type="pct"/>
            <w:gridSpan w:val="2"/>
            <w:shd w:val="clear" w:color="auto" w:fill="auto"/>
          </w:tcPr>
          <w:p w14:paraId="2DA6D791" w14:textId="77777777" w:rsidR="00A12021" w:rsidRPr="001664E3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доц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канд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фіз</w:t>
            </w:r>
            <w:proofErr w:type="spellEnd"/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.-мат. наук, доц.</w:t>
            </w:r>
          </w:p>
        </w:tc>
        <w:tc>
          <w:tcPr>
            <w:tcW w:w="1666" w:type="pct"/>
            <w:shd w:val="clear" w:color="auto" w:fill="auto"/>
          </w:tcPr>
          <w:p w14:paraId="5A056BF6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1664E3">
              <w:rPr>
                <w:rFonts w:ascii="Times New Roman" w:hAnsi="Times New Roman"/>
                <w:sz w:val="28"/>
                <w:szCs w:val="28"/>
                <w:lang w:val="uk-UA"/>
              </w:rPr>
              <w:t>Хижа О.Л.</w:t>
            </w:r>
          </w:p>
        </w:tc>
      </w:tr>
    </w:tbl>
    <w:p w14:paraId="41C8F396" w14:textId="77777777" w:rsidR="0037558F" w:rsidRPr="00CE79BE" w:rsidRDefault="0037558F" w:rsidP="0037558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72A3D3EC" w14:textId="77777777" w:rsidR="00FD3DE2" w:rsidRDefault="00FD3DE2" w:rsidP="00FD3DE2">
      <w:pPr>
        <w:pStyle w:val="12"/>
        <w:shd w:val="clear" w:color="auto" w:fill="auto"/>
        <w:spacing w:line="240" w:lineRule="auto"/>
        <w:jc w:val="left"/>
        <w:rPr>
          <w:b/>
          <w:sz w:val="28"/>
          <w:szCs w:val="28"/>
          <w:lang w:val="uk-UA"/>
        </w:rPr>
      </w:pPr>
    </w:p>
    <w:p w14:paraId="0D0B940D" w14:textId="77777777" w:rsidR="0014076F" w:rsidRPr="00CE79BE" w:rsidRDefault="0014076F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DFFDB9A" w14:textId="77777777" w:rsidR="0037558F" w:rsidRPr="00CE79BE" w:rsidRDefault="0037558F" w:rsidP="0037558F">
      <w:pPr>
        <w:keepNext/>
        <w:suppressAutoHyphens/>
        <w:autoSpaceDE w:val="0"/>
        <w:spacing w:after="0" w:line="240" w:lineRule="auto"/>
        <w:jc w:val="center"/>
        <w:outlineLvl w:val="1"/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lang w:val="uk-UA" w:eastAsia="ar-S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CE79BE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lang w:val="uk-UA" w:eastAsia="ar-SA"/>
        </w:rPr>
        <w:lastRenderedPageBreak/>
        <w:t xml:space="preserve">З А В Д А Н </w:t>
      </w:r>
      <w:proofErr w:type="spellStart"/>
      <w:r w:rsidRPr="00CE79BE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lang w:val="uk-UA" w:eastAsia="ar-SA"/>
        </w:rPr>
        <w:t>Н</w:t>
      </w:r>
      <w:proofErr w:type="spellEnd"/>
      <w:r w:rsidRPr="00CE79BE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lang w:val="uk-UA" w:eastAsia="ar-SA"/>
        </w:rPr>
        <w:t xml:space="preserve"> Я</w:t>
      </w:r>
    </w:p>
    <w:p w14:paraId="59EF83CF" w14:textId="77777777" w:rsidR="0037558F" w:rsidRPr="00CE79BE" w:rsidRDefault="0037558F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uk-UA" w:eastAsia="ar-SA"/>
        </w:rPr>
      </w:pPr>
      <w:r w:rsidRPr="00CE79BE">
        <w:rPr>
          <w:rFonts w:ascii="Times New Roman" w:eastAsia="Times New Roman" w:hAnsi="Times New Roman"/>
          <w:b/>
          <w:bCs/>
          <w:color w:val="FF0000"/>
          <w:sz w:val="48"/>
          <w:szCs w:val="48"/>
          <w:lang w:val="uk-UA" w:eastAsia="ar-SA"/>
        </w:rPr>
        <w:t xml:space="preserve">НА </w:t>
      </w:r>
      <w:r w:rsidR="00A25B7B">
        <w:rPr>
          <w:rFonts w:ascii="Times New Roman" w:eastAsia="Times New Roman" w:hAnsi="Times New Roman"/>
          <w:b/>
          <w:bCs/>
          <w:color w:val="FF0000"/>
          <w:sz w:val="48"/>
          <w:szCs w:val="48"/>
          <w:lang w:val="uk-UA" w:eastAsia="ar-SA"/>
        </w:rPr>
        <w:t>КВАЛІФІКАЦІЙНУ</w:t>
      </w:r>
      <w:r w:rsidRPr="00CE79BE">
        <w:rPr>
          <w:rFonts w:ascii="Times New Roman" w:eastAsia="Times New Roman" w:hAnsi="Times New Roman"/>
          <w:b/>
          <w:bCs/>
          <w:color w:val="FF0000"/>
          <w:sz w:val="48"/>
          <w:szCs w:val="48"/>
          <w:lang w:val="uk-UA" w:eastAsia="ar-SA"/>
        </w:rPr>
        <w:t xml:space="preserve"> РОБОТУ</w:t>
      </w:r>
    </w:p>
    <w:p w14:paraId="2D76A5F6" w14:textId="77777777" w:rsidR="00543541" w:rsidRPr="00CE79BE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hAnsi="Times New Roman"/>
          <w:color w:val="FF0000"/>
          <w:sz w:val="96"/>
          <w:szCs w:val="96"/>
          <w:lang w:val="uk-UA"/>
        </w:rPr>
      </w:pPr>
      <w:r w:rsidRPr="00CE79BE">
        <w:rPr>
          <w:rFonts w:ascii="Times New Roman" w:hAnsi="Times New Roman"/>
          <w:color w:val="FF0000"/>
          <w:sz w:val="96"/>
          <w:szCs w:val="96"/>
          <w:lang w:val="uk-UA"/>
        </w:rPr>
        <w:t>ВЗЯТИ згідно студентської групи</w:t>
      </w:r>
    </w:p>
    <w:p w14:paraId="0E27B00A" w14:textId="77777777" w:rsidR="00543541" w:rsidRPr="00CE79BE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sz w:val="28"/>
          <w:szCs w:val="28"/>
          <w:lang w:val="uk-UA" w:eastAsia="ar-SA"/>
        </w:rPr>
      </w:pPr>
    </w:p>
    <w:p w14:paraId="24CEA5A0" w14:textId="77777777" w:rsidR="00543541" w:rsidRPr="00CE79BE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sz w:val="40"/>
          <w:szCs w:val="40"/>
          <w:lang w:val="uk-UA" w:eastAsia="ar-SA"/>
        </w:rPr>
      </w:pPr>
      <w:r w:rsidRPr="00CE79BE">
        <w:rPr>
          <w:rFonts w:ascii="Times New Roman" w:hAnsi="Times New Roman"/>
          <w:b/>
          <w:sz w:val="40"/>
          <w:szCs w:val="40"/>
          <w:lang w:val="uk-UA"/>
        </w:rPr>
        <w:t xml:space="preserve">Завдання на </w:t>
      </w:r>
      <w:r w:rsidR="0089137C">
        <w:rPr>
          <w:rFonts w:ascii="Times New Roman" w:hAnsi="Times New Roman"/>
          <w:b/>
          <w:sz w:val="40"/>
          <w:szCs w:val="40"/>
          <w:lang w:val="uk-UA"/>
        </w:rPr>
        <w:t xml:space="preserve">кваліфікаційну </w:t>
      </w:r>
      <w:r w:rsidRPr="00CE79BE">
        <w:rPr>
          <w:rFonts w:ascii="Times New Roman" w:hAnsi="Times New Roman"/>
          <w:b/>
          <w:sz w:val="40"/>
          <w:szCs w:val="40"/>
          <w:lang w:val="uk-UA"/>
        </w:rPr>
        <w:t xml:space="preserve"> роботу -  це єдиний документ, що </w:t>
      </w:r>
      <w:r w:rsidRPr="00D130EE">
        <w:rPr>
          <w:rFonts w:ascii="Times New Roman" w:hAnsi="Times New Roman"/>
          <w:b/>
          <w:sz w:val="50"/>
          <w:szCs w:val="50"/>
          <w:u w:val="single"/>
          <w:lang w:val="uk-UA"/>
        </w:rPr>
        <w:t>друкується з 2-х сторін  аркушу</w:t>
      </w:r>
      <w:r w:rsidRPr="00CE79BE">
        <w:rPr>
          <w:rFonts w:ascii="Times New Roman" w:hAnsi="Times New Roman"/>
          <w:b/>
          <w:sz w:val="40"/>
          <w:szCs w:val="40"/>
          <w:lang w:val="uk-UA"/>
        </w:rPr>
        <w:t xml:space="preserve"> (номер сторінки 2 та 3, не ставиться).</w:t>
      </w:r>
      <w:r w:rsidR="00FB3759">
        <w:rPr>
          <w:rFonts w:ascii="Times New Roman" w:hAnsi="Times New Roman"/>
          <w:b/>
          <w:sz w:val="40"/>
          <w:szCs w:val="40"/>
          <w:lang w:val="uk-UA"/>
        </w:rPr>
        <w:t xml:space="preserve"> </w:t>
      </w:r>
    </w:p>
    <w:p w14:paraId="7F09F583" w14:textId="77777777" w:rsidR="00543541" w:rsidRPr="001235E2" w:rsidRDefault="00543541" w:rsidP="00543541">
      <w:pPr>
        <w:shd w:val="clear" w:color="auto" w:fill="FFFFFF"/>
        <w:spacing w:after="0" w:line="360" w:lineRule="auto"/>
        <w:ind w:firstLine="629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lastRenderedPageBreak/>
        <w:t>РЕФЕРАТ</w:t>
      </w:r>
    </w:p>
    <w:p w14:paraId="60061E4C" w14:textId="77777777" w:rsidR="001D263D" w:rsidRPr="001235E2" w:rsidRDefault="001D263D" w:rsidP="00543541">
      <w:pPr>
        <w:shd w:val="clear" w:color="auto" w:fill="FFFFFF"/>
        <w:spacing w:after="0" w:line="360" w:lineRule="auto"/>
        <w:ind w:firstLine="629"/>
        <w:jc w:val="center"/>
        <w:rPr>
          <w:rFonts w:ascii="Times New Roman" w:hAnsi="Times New Roman"/>
        </w:rPr>
      </w:pPr>
    </w:p>
    <w:p w14:paraId="0D17DE55" w14:textId="77777777" w:rsidR="00543541" w:rsidRPr="00CE79BE" w:rsidRDefault="0089137C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lang w:val="uk-UA"/>
        </w:rPr>
      </w:pPr>
      <w:r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 xml:space="preserve">Кваліфікаційна </w:t>
      </w:r>
      <w:r w:rsidR="00A34802"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робота</w:t>
      </w:r>
      <w:r w:rsidR="004126AD"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 xml:space="preserve"> складається </w:t>
      </w:r>
      <w:r w:rsidR="006F3228"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з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="004126AD">
        <w:rPr>
          <w:rFonts w:ascii="Times New Roman" w:hAnsi="Times New Roman"/>
          <w:bCs/>
          <w:color w:val="000000"/>
          <w:sz w:val="28"/>
          <w:szCs w:val="28"/>
          <w:lang w:val="uk-UA"/>
        </w:rPr>
        <w:t>__с.,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="004126AD">
        <w:rPr>
          <w:rFonts w:ascii="Times New Roman" w:hAnsi="Times New Roman"/>
          <w:bCs/>
          <w:color w:val="000000"/>
          <w:sz w:val="28"/>
          <w:szCs w:val="28"/>
          <w:lang w:val="uk-UA"/>
        </w:rPr>
        <w:t>___рис.,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="004126AD">
        <w:rPr>
          <w:rFonts w:ascii="Times New Roman" w:hAnsi="Times New Roman"/>
          <w:bCs/>
          <w:color w:val="000000"/>
          <w:sz w:val="28"/>
          <w:szCs w:val="28"/>
          <w:lang w:val="uk-UA"/>
        </w:rPr>
        <w:t>__табл.,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="004126AD">
        <w:rPr>
          <w:rFonts w:ascii="Times New Roman" w:hAnsi="Times New Roman"/>
          <w:bCs/>
          <w:color w:val="000000"/>
          <w:sz w:val="28"/>
          <w:szCs w:val="28"/>
          <w:lang w:val="uk-UA"/>
        </w:rPr>
        <w:t>___джерел,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="004126AD">
        <w:rPr>
          <w:rFonts w:ascii="Times New Roman" w:hAnsi="Times New Roman"/>
          <w:bCs/>
          <w:color w:val="000000"/>
          <w:sz w:val="28"/>
          <w:szCs w:val="28"/>
          <w:lang w:val="uk-UA"/>
        </w:rPr>
        <w:t>__</w:t>
      </w:r>
      <w:r w:rsidR="00543541"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додатки.</w:t>
      </w:r>
    </w:p>
    <w:p w14:paraId="011BF9CA" w14:textId="77777777" w:rsidR="00543541" w:rsidRPr="00CE79BE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lang w:val="uk-UA"/>
        </w:rPr>
      </w:pPr>
      <w:r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Об'єктом дослідження</w:t>
      </w:r>
      <w:r w:rsidR="006A3395" w:rsidRPr="006A3395">
        <w:rPr>
          <w:rFonts w:ascii="Times New Roman" w:hAnsi="Times New Roman"/>
          <w:bCs/>
          <w:i/>
          <w:color w:val="000000"/>
          <w:sz w:val="28"/>
          <w:szCs w:val="28"/>
        </w:rPr>
        <w:t xml:space="preserve"> </w:t>
      </w:r>
      <w:proofErr w:type="spellStart"/>
      <w:r w:rsidR="006A3395" w:rsidRPr="006A3395">
        <w:rPr>
          <w:rFonts w:ascii="Times New Roman" w:hAnsi="Times New Roman"/>
          <w:bCs/>
          <w:i/>
          <w:color w:val="000000"/>
          <w:sz w:val="28"/>
          <w:szCs w:val="28"/>
        </w:rPr>
        <w:t>данної</w:t>
      </w:r>
      <w:proofErr w:type="spellEnd"/>
      <w:r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 xml:space="preserve"> </w:t>
      </w:r>
      <w:r w:rsidR="00A12021" w:rsidRPr="00A12021">
        <w:rPr>
          <w:rFonts w:ascii="Times New Roman" w:hAnsi="Times New Roman"/>
          <w:i/>
          <w:sz w:val="28"/>
          <w:szCs w:val="28"/>
          <w:lang w:val="uk-UA"/>
        </w:rPr>
        <w:t>роботи є</w:t>
      </w:r>
      <w:r w:rsidR="00A12021"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……………….</w:t>
      </w:r>
    </w:p>
    <w:p w14:paraId="44A6E285" w14:textId="77777777" w:rsidR="00543541" w:rsidRPr="00CE79BE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lang w:val="uk-UA"/>
        </w:rPr>
      </w:pPr>
      <w:r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Мета роботи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>: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……………………………………………………………</w:t>
      </w:r>
    </w:p>
    <w:p w14:paraId="1A46CA82" w14:textId="77777777" w:rsidR="00543541" w:rsidRPr="00CE79BE" w:rsidRDefault="00543541" w:rsidP="00543541">
      <w:pPr>
        <w:shd w:val="clear" w:color="auto" w:fill="FFFFFF"/>
        <w:spacing w:after="0" w:line="360" w:lineRule="auto"/>
        <w:ind w:left="629"/>
        <w:rPr>
          <w:rFonts w:ascii="Times New Roman" w:hAnsi="Times New Roman"/>
          <w:lang w:val="uk-UA"/>
        </w:rPr>
      </w:pPr>
      <w:r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Методика (метод) дослідження</w:t>
      </w:r>
      <w:r w:rsid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: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………………………………………</w:t>
      </w:r>
    </w:p>
    <w:p w14:paraId="5287C97A" w14:textId="77777777" w:rsidR="00543541" w:rsidRPr="00CE79BE" w:rsidRDefault="00543541" w:rsidP="00543541">
      <w:pPr>
        <w:shd w:val="clear" w:color="auto" w:fill="FFFFFF"/>
        <w:spacing w:after="0" w:line="360" w:lineRule="auto"/>
        <w:ind w:left="629"/>
        <w:rPr>
          <w:rFonts w:ascii="Times New Roman" w:hAnsi="Times New Roman"/>
          <w:lang w:val="uk-UA"/>
        </w:rPr>
      </w:pPr>
      <w:r w:rsidRPr="00A12021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Одержані висновки та їх новизна</w:t>
      </w:r>
      <w:r w:rsidR="00A12021">
        <w:rPr>
          <w:rFonts w:ascii="Times New Roman" w:hAnsi="Times New Roman"/>
          <w:bCs/>
          <w:color w:val="000000"/>
          <w:sz w:val="28"/>
          <w:szCs w:val="28"/>
          <w:lang w:val="uk-UA"/>
        </w:rPr>
        <w:t>: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.........................................................</w:t>
      </w:r>
    </w:p>
    <w:p w14:paraId="1752CBE8" w14:textId="77777777" w:rsidR="00543541" w:rsidRPr="00CE79BE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lang w:val="uk-UA"/>
        </w:rPr>
      </w:pPr>
      <w:r w:rsidRPr="00C75083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Результати досліджень можуть бути застосовані при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.............................</w:t>
      </w:r>
    </w:p>
    <w:p w14:paraId="34B02C97" w14:textId="77777777" w:rsidR="00543541" w:rsidRPr="00CE79BE" w:rsidRDefault="00543541" w:rsidP="00543541">
      <w:pPr>
        <w:shd w:val="clear" w:color="auto" w:fill="FFFFFF"/>
        <w:spacing w:after="0" w:line="360" w:lineRule="auto"/>
        <w:ind w:firstLine="629"/>
        <w:jc w:val="both"/>
        <w:rPr>
          <w:rFonts w:ascii="Times New Roman" w:hAnsi="Times New Roman"/>
          <w:lang w:val="uk-UA"/>
        </w:rPr>
      </w:pPr>
      <w:r w:rsidRPr="00C75083">
        <w:rPr>
          <w:rFonts w:ascii="Times New Roman" w:hAnsi="Times New Roman"/>
          <w:bCs/>
          <w:i/>
          <w:color w:val="000000"/>
          <w:sz w:val="28"/>
          <w:szCs w:val="28"/>
          <w:lang w:val="uk-UA"/>
        </w:rPr>
        <w:t>Перелік ключових слів: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5</w:t>
      </w:r>
      <w:r w:rsidRPr="00CE79BE">
        <w:rPr>
          <w:rStyle w:val="af0"/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–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10 слів або словосполучень із тексту роботи, які характеризують її зміст, у називному відмінку (ВЕЛИКИМИ БУКВАМИ, ЧЕРЕЗ КОМУ).</w:t>
      </w:r>
    </w:p>
    <w:p w14:paraId="49D0BA9C" w14:textId="77777777" w:rsidR="00543541" w:rsidRPr="00CE79BE" w:rsidRDefault="00543541" w:rsidP="00543541">
      <w:pPr>
        <w:spacing w:after="0" w:line="360" w:lineRule="auto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lang w:val="uk-UA"/>
        </w:rPr>
        <w:t>Примітка</w:t>
      </w:r>
      <w:r w:rsidRPr="00CE79BE">
        <w:rPr>
          <w:rFonts w:ascii="Times New Roman" w:hAnsi="Times New Roman"/>
          <w:lang w:val="uk-UA"/>
        </w:rPr>
        <w:t>. Кількість сторінок у рефераті вказують, не враховуючи додатки.</w:t>
      </w:r>
    </w:p>
    <w:p w14:paraId="44EAFD9C" w14:textId="77777777" w:rsidR="008E0AF3" w:rsidRPr="00CE79BE" w:rsidRDefault="008E0AF3" w:rsidP="00543541">
      <w:pPr>
        <w:spacing w:after="0" w:line="360" w:lineRule="auto"/>
        <w:rPr>
          <w:rFonts w:ascii="Times New Roman" w:hAnsi="Times New Roman"/>
          <w:lang w:val="uk-UA"/>
        </w:rPr>
      </w:pPr>
    </w:p>
    <w:p w14:paraId="57A9AA89" w14:textId="77777777" w:rsidR="008E0AF3" w:rsidRPr="00CE79BE" w:rsidRDefault="008E0AF3" w:rsidP="008E0AF3">
      <w:pPr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Реферат (номер сторінки 4, не ставиться).</w:t>
      </w:r>
    </w:p>
    <w:p w14:paraId="4B94D5A5" w14:textId="77777777" w:rsidR="008E0AF3" w:rsidRPr="00CE79BE" w:rsidRDefault="008E0AF3" w:rsidP="00543541">
      <w:pPr>
        <w:spacing w:after="0" w:line="360" w:lineRule="auto"/>
        <w:rPr>
          <w:rFonts w:ascii="Times New Roman" w:hAnsi="Times New Roman"/>
          <w:lang w:val="uk-UA"/>
        </w:rPr>
      </w:pPr>
    </w:p>
    <w:p w14:paraId="3DEEC669" w14:textId="77777777" w:rsidR="00543541" w:rsidRPr="00CE79BE" w:rsidRDefault="00543541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C7FAB70" w14:textId="77777777" w:rsidR="008E0AF3" w:rsidRPr="00CE79BE" w:rsidRDefault="00F8108D" w:rsidP="008E0AF3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  <w:r>
        <w:rPr>
          <w:rFonts w:ascii="Times New Roman" w:hAnsi="Times New Roman"/>
          <w:b/>
          <w:sz w:val="28"/>
          <w:szCs w:val="28"/>
          <w:u w:val="single"/>
          <w:lang w:val="uk-UA"/>
        </w:rPr>
        <w:br w:type="page"/>
      </w:r>
      <w:r w:rsidR="008E0AF3"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 xml:space="preserve">Зразок оформлення </w:t>
      </w:r>
    </w:p>
    <w:p w14:paraId="19D89331" w14:textId="77777777" w:rsidR="008E0AF3" w:rsidRPr="00CE79BE" w:rsidRDefault="008E0AF3" w:rsidP="008E0AF3">
      <w:pPr>
        <w:keepNext/>
        <w:spacing w:after="0" w:line="360" w:lineRule="auto"/>
        <w:ind w:firstLine="737"/>
        <w:jc w:val="center"/>
        <w:outlineLvl w:val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РЕФЕРАТ</w:t>
      </w:r>
    </w:p>
    <w:p w14:paraId="3656B9AB" w14:textId="77777777" w:rsidR="008E0AF3" w:rsidRPr="00CE79BE" w:rsidRDefault="008E0AF3" w:rsidP="008E0AF3">
      <w:pPr>
        <w:spacing w:after="0"/>
        <w:ind w:firstLine="54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3FD50BFA" w14:textId="77777777" w:rsidR="008E0AF3" w:rsidRPr="00CE79BE" w:rsidRDefault="0089137C" w:rsidP="00D6546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Кваліфікаційна </w:t>
      </w:r>
      <w:r w:rsidR="00A34802" w:rsidRPr="00CE79BE">
        <w:rPr>
          <w:rFonts w:ascii="Times New Roman" w:hAnsi="Times New Roman"/>
          <w:i/>
          <w:sz w:val="28"/>
          <w:szCs w:val="28"/>
          <w:lang w:val="uk-UA"/>
        </w:rPr>
        <w:t>робота</w:t>
      </w:r>
      <w:r w:rsidR="008E0AF3" w:rsidRPr="00CE79BE">
        <w:rPr>
          <w:rFonts w:ascii="Times New Roman" w:hAnsi="Times New Roman"/>
          <w:i/>
          <w:sz w:val="28"/>
          <w:szCs w:val="28"/>
          <w:lang w:val="uk-UA"/>
        </w:rPr>
        <w:t xml:space="preserve"> складається</w:t>
      </w:r>
      <w:r w:rsidR="008E0AF3" w:rsidRPr="00CE79BE">
        <w:rPr>
          <w:rFonts w:ascii="Times New Roman" w:hAnsi="Times New Roman"/>
          <w:sz w:val="28"/>
          <w:szCs w:val="28"/>
          <w:lang w:val="uk-UA"/>
        </w:rPr>
        <w:t xml:space="preserve"> з 76 </w:t>
      </w:r>
      <w:proofErr w:type="spellStart"/>
      <w:r w:rsidR="008E0AF3" w:rsidRPr="00CE79BE">
        <w:rPr>
          <w:rFonts w:ascii="Times New Roman" w:hAnsi="Times New Roman"/>
          <w:sz w:val="28"/>
          <w:szCs w:val="28"/>
          <w:lang w:val="uk-UA"/>
        </w:rPr>
        <w:t>стор</w:t>
      </w:r>
      <w:proofErr w:type="spellEnd"/>
      <w:r w:rsidR="008E0AF3" w:rsidRPr="00CE79BE">
        <w:rPr>
          <w:rFonts w:ascii="Times New Roman" w:hAnsi="Times New Roman"/>
          <w:sz w:val="28"/>
          <w:szCs w:val="28"/>
          <w:lang w:val="uk-UA"/>
        </w:rPr>
        <w:t>., 22 рис., 15 таблиць, 2 додатків.</w:t>
      </w:r>
    </w:p>
    <w:p w14:paraId="1881D03C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 xml:space="preserve">Об'єктом </w:t>
      </w:r>
      <w:r w:rsidRPr="006A3395">
        <w:rPr>
          <w:rFonts w:ascii="Times New Roman" w:hAnsi="Times New Roman"/>
          <w:i/>
          <w:sz w:val="28"/>
          <w:szCs w:val="28"/>
          <w:lang w:val="uk-UA"/>
        </w:rPr>
        <w:t>дослідження  даної роботи є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інтернет-магазин з продажу побутової техніки, телевізорів, комп’ютерів та супутніх товарів.</w:t>
      </w:r>
    </w:p>
    <w:p w14:paraId="68720B73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>Предмет дослідження: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розробка моделі представлення запитів до інтернет-магазину https://clementin.com.ua  та методу кластеризації запитів. </w:t>
      </w:r>
    </w:p>
    <w:p w14:paraId="34D2A550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>Мета роботи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: розробити математичну модель, метод обробки запитів та оптимізувати структуру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web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>-ресурсу під пошукові машини.</w:t>
      </w:r>
    </w:p>
    <w:p w14:paraId="53EA4895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i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>Методика дослідження: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створення інформаційної моделі предметної області, векторне представлення та нормалізація запитів, кластеризація множини запитів методом k-середніх, оптимізація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web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>-ресурсу під пошукові машини.</w:t>
      </w:r>
      <w:r w:rsidRPr="00CE79BE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</w:p>
    <w:p w14:paraId="676CD039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>Одержані висновки та їх новизна: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Задачу оптимізації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web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-ресурсу під пошукові машини сформульовано, як задачу кластеризації. За результатами проведеного аналізу сучасних наукових робіт визначено перспективні моделі, методи й алгоритми розв’язання задачі кластеризації запитів. У якості моделі представлення запитів обрано векторну модель із урахуванням  вагомості кожного слова у запиті з використанням метрики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Tf-Idf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.  У якості методу кластеризації запитів застосовано метод k-середніх. Побудовано семантичне ядро сайту, із використанням якого  оптимізовано структуру сайту. Проведено аналіз результатів виконання кластеризації. Аналітичні данні стосовно відвідуваності сайту отримано у вигляді 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Website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Analysis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Overview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Report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(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May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2019) від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SimilarWeb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.  </w:t>
      </w:r>
    </w:p>
    <w:p w14:paraId="1A5E7819" w14:textId="77777777" w:rsidR="008E0AF3" w:rsidRPr="00CE79BE" w:rsidRDefault="008E0AF3" w:rsidP="00D6546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Cs/>
          <w:i/>
          <w:sz w:val="28"/>
          <w:szCs w:val="28"/>
          <w:lang w:val="uk-UA"/>
        </w:rPr>
        <w:t>Результати досліджень можуть бути застосовані при</w:t>
      </w:r>
      <w:r w:rsidRPr="00CE79BE">
        <w:rPr>
          <w:rFonts w:ascii="Times New Roman" w:hAnsi="Times New Roman"/>
          <w:bCs/>
          <w:sz w:val="28"/>
          <w:szCs w:val="28"/>
          <w:lang w:val="uk-UA"/>
        </w:rPr>
        <w:t xml:space="preserve"> проектуванні та оптимізації інтернет-магазинів під пошукові машини.</w:t>
      </w:r>
    </w:p>
    <w:p w14:paraId="3922338E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C75083">
        <w:rPr>
          <w:rFonts w:ascii="Times New Roman" w:hAnsi="Times New Roman"/>
          <w:i/>
          <w:sz w:val="28"/>
          <w:szCs w:val="28"/>
          <w:lang w:val="uk-UA"/>
        </w:rPr>
        <w:t>Перелік ключових слів:</w:t>
      </w:r>
      <w:r w:rsidRPr="00CE79BE">
        <w:rPr>
          <w:rFonts w:ascii="Times New Roman" w:hAnsi="Times New Roman"/>
          <w:b/>
          <w:i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ІНТЕРНЕТ-МАГАЗИН,  WEB-САЙТ, ЗАПИТ, </w:t>
      </w:r>
      <w:r w:rsidRPr="00CE79BE">
        <w:rPr>
          <w:rFonts w:ascii="Times New Roman" w:hAnsi="Times New Roman"/>
          <w:caps/>
          <w:sz w:val="28"/>
          <w:szCs w:val="28"/>
          <w:lang w:val="uk-UA"/>
        </w:rPr>
        <w:t>векторна модель, метод k-середних</w:t>
      </w:r>
      <w:r w:rsidRPr="00CE79BE">
        <w:rPr>
          <w:rFonts w:ascii="Times New Roman" w:hAnsi="Times New Roman"/>
          <w:sz w:val="28"/>
          <w:szCs w:val="28"/>
          <w:lang w:val="uk-UA"/>
        </w:rPr>
        <w:t>, КЛАСТЕРИЗАЦІЯ.</w:t>
      </w:r>
    </w:p>
    <w:p w14:paraId="45FB0818" w14:textId="77777777" w:rsidR="00543541" w:rsidRPr="00CE79BE" w:rsidRDefault="00543541" w:rsidP="006F322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749BC3" w14:textId="77777777" w:rsidR="007661C7" w:rsidRPr="00D65460" w:rsidRDefault="007661C7" w:rsidP="00C75083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D65460">
        <w:rPr>
          <w:rFonts w:ascii="Times New Roman" w:hAnsi="Times New Roman"/>
          <w:sz w:val="28"/>
          <w:szCs w:val="28"/>
          <w:lang w:val="uk-UA"/>
        </w:rPr>
        <w:lastRenderedPageBreak/>
        <w:t>ANNOTATION</w:t>
      </w:r>
    </w:p>
    <w:p w14:paraId="049F31CB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i/>
          <w:color w:val="000000"/>
          <w:sz w:val="28"/>
          <w:szCs w:val="28"/>
          <w:lang w:val="uk-UA"/>
        </w:rPr>
      </w:pPr>
    </w:p>
    <w:p w14:paraId="77CB1A78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The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graduation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research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of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the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____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year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student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_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________________________</w:t>
      </w:r>
    </w:p>
    <w:p w14:paraId="4A612827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(DNU, (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faculty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)_________.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Department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of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__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__________________________)</w:t>
      </w:r>
    </w:p>
    <w:p w14:paraId="2038940F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deals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with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_______________________________________________________ </w:t>
      </w:r>
    </w:p>
    <w:p w14:paraId="50BD8C2D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The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work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is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interesting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for</w:t>
      </w:r>
      <w:proofErr w:type="spellEnd"/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____________________________</w:t>
      </w:r>
      <w:r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______________</w:t>
      </w:r>
    </w:p>
    <w:p w14:paraId="0BF70DCE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>Bibliography</w:t>
      </w:r>
      <w:proofErr w:type="spellEnd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 xml:space="preserve"> ___, </w:t>
      </w:r>
      <w:proofErr w:type="spellStart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>pictures</w:t>
      </w:r>
      <w:proofErr w:type="spellEnd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 xml:space="preserve"> ___, </w:t>
      </w:r>
      <w:proofErr w:type="spellStart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>tables</w:t>
      </w:r>
      <w:proofErr w:type="spellEnd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 xml:space="preserve"> ___, </w:t>
      </w:r>
      <w:proofErr w:type="spellStart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>supplement</w:t>
      </w:r>
      <w:proofErr w:type="spellEnd"/>
      <w:r w:rsidRPr="00CE79BE">
        <w:rPr>
          <w:rFonts w:ascii="Times New Roman" w:hAnsi="Times New Roman"/>
          <w:color w:val="1D1B11"/>
          <w:sz w:val="28"/>
          <w:szCs w:val="28"/>
          <w:lang w:val="uk-UA"/>
        </w:rPr>
        <w:t>___.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</w:p>
    <w:p w14:paraId="53128261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4659A3B8" w14:textId="77777777" w:rsidR="007661C7" w:rsidRPr="00CE79B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color w:val="000000"/>
          <w:sz w:val="28"/>
          <w:szCs w:val="28"/>
          <w:lang w:val="uk-UA"/>
        </w:rPr>
        <w:t>Примітка.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Анотацію можна писати однією із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романо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-германських мов.</w:t>
      </w:r>
    </w:p>
    <w:p w14:paraId="62486C05" w14:textId="77777777" w:rsidR="008B19D7" w:rsidRPr="00CE79B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sz w:val="28"/>
          <w:szCs w:val="28"/>
          <w:lang w:val="uk-UA"/>
        </w:rPr>
      </w:pPr>
    </w:p>
    <w:p w14:paraId="6D9FB49F" w14:textId="77777777" w:rsidR="008B19D7" w:rsidRPr="00CE79B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sz w:val="28"/>
          <w:szCs w:val="28"/>
          <w:lang w:val="uk-UA"/>
        </w:rPr>
        <w:t>Annotation</w:t>
      </w:r>
      <w:proofErr w:type="spellEnd"/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(номер сторінки 5, не ставиться).</w:t>
      </w:r>
    </w:p>
    <w:p w14:paraId="4101652C" w14:textId="77777777" w:rsidR="008B19D7" w:rsidRPr="00CE79B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color w:val="000000"/>
          <w:sz w:val="28"/>
          <w:szCs w:val="28"/>
          <w:lang w:val="uk-UA"/>
        </w:rPr>
      </w:pPr>
    </w:p>
    <w:p w14:paraId="589C394A" w14:textId="77777777" w:rsidR="008B19D7" w:rsidRPr="00CE79BE" w:rsidRDefault="008B19D7" w:rsidP="008B19D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Зразок оформлення</w:t>
      </w:r>
    </w:p>
    <w:p w14:paraId="4CEF5732" w14:textId="77777777" w:rsidR="008B19D7" w:rsidRPr="00D65460" w:rsidRDefault="008B19D7" w:rsidP="008B19D7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D65460">
        <w:rPr>
          <w:rFonts w:ascii="Times New Roman" w:hAnsi="Times New Roman"/>
          <w:sz w:val="28"/>
          <w:szCs w:val="28"/>
          <w:lang w:val="uk-UA"/>
        </w:rPr>
        <w:t>ANNOTATION</w:t>
      </w:r>
    </w:p>
    <w:p w14:paraId="4B99056E" w14:textId="77777777" w:rsidR="008B19D7" w:rsidRPr="00CE79BE" w:rsidRDefault="008B19D7" w:rsidP="008B19D7">
      <w:pPr>
        <w:keepNext/>
        <w:spacing w:after="0" w:line="360" w:lineRule="auto"/>
        <w:jc w:val="center"/>
        <w:outlineLvl w:val="0"/>
        <w:rPr>
          <w:rFonts w:ascii="Times New Roman" w:hAnsi="Times New Roman"/>
          <w:sz w:val="28"/>
          <w:szCs w:val="28"/>
          <w:lang w:val="uk-UA"/>
        </w:rPr>
      </w:pPr>
    </w:p>
    <w:p w14:paraId="1B9DB08A" w14:textId="77777777" w:rsidR="008B19D7" w:rsidRPr="006F3228" w:rsidRDefault="008B19D7" w:rsidP="00C5305F">
      <w:pPr>
        <w:keepNext/>
        <w:spacing w:after="0" w:line="360" w:lineRule="auto"/>
        <w:ind w:firstLine="629"/>
        <w:jc w:val="both"/>
        <w:outlineLvl w:val="0"/>
        <w:rPr>
          <w:rFonts w:ascii="Times New Roman" w:hAnsi="Times New Roman"/>
          <w:sz w:val="28"/>
          <w:szCs w:val="28"/>
          <w:lang w:val="en-US"/>
        </w:rPr>
      </w:pPr>
      <w:r w:rsidRPr="006F3228">
        <w:rPr>
          <w:rFonts w:ascii="Times New Roman" w:hAnsi="Times New Roman"/>
          <w:sz w:val="28"/>
          <w:szCs w:val="28"/>
          <w:lang w:val="en-US"/>
        </w:rPr>
        <w:t xml:space="preserve">The </w:t>
      </w:r>
      <w:proofErr w:type="spellStart"/>
      <w:r w:rsidR="0089137C"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graduation</w:t>
      </w:r>
      <w:proofErr w:type="spellEnd"/>
      <w:r w:rsidR="0089137C"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proofErr w:type="spellStart"/>
      <w:r w:rsidR="0089137C" w:rsidRPr="00CE79BE">
        <w:rPr>
          <w:rFonts w:ascii="Times New Roman" w:hAnsi="Times New Roman"/>
          <w:bCs/>
          <w:color w:val="000000"/>
          <w:sz w:val="28"/>
          <w:szCs w:val="28"/>
          <w:lang w:val="uk-UA"/>
        </w:rPr>
        <w:t>research</w:t>
      </w:r>
      <w:proofErr w:type="spellEnd"/>
      <w:r w:rsidR="0089137C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6F3228">
        <w:rPr>
          <w:rFonts w:ascii="Times New Roman" w:hAnsi="Times New Roman"/>
          <w:sz w:val="28"/>
          <w:szCs w:val="28"/>
          <w:lang w:val="en-US"/>
        </w:rPr>
        <w:t xml:space="preserve">of the </w:t>
      </w:r>
      <w:r w:rsidR="0089137C">
        <w:rPr>
          <w:rFonts w:ascii="Times New Roman" w:hAnsi="Times New Roman"/>
          <w:sz w:val="28"/>
          <w:szCs w:val="28"/>
          <w:lang w:val="uk-UA"/>
        </w:rPr>
        <w:t>4</w:t>
      </w:r>
      <w:proofErr w:type="spellStart"/>
      <w:r w:rsidRPr="006F3228">
        <w:rPr>
          <w:rFonts w:ascii="Times New Roman" w:hAnsi="Times New Roman"/>
          <w:sz w:val="28"/>
          <w:szCs w:val="28"/>
          <w:lang w:val="en-US"/>
        </w:rPr>
        <w:t>th</w:t>
      </w:r>
      <w:proofErr w:type="spellEnd"/>
      <w:r w:rsidRPr="006F3228">
        <w:rPr>
          <w:rFonts w:ascii="Times New Roman" w:hAnsi="Times New Roman"/>
          <w:sz w:val="28"/>
          <w:szCs w:val="28"/>
          <w:lang w:val="en-US"/>
        </w:rPr>
        <w:t xml:space="preserve"> year student </w:t>
      </w:r>
      <w:r w:rsidR="00C16FC5" w:rsidRPr="006F3228">
        <w:rPr>
          <w:rFonts w:ascii="Times New Roman" w:hAnsi="Times New Roman"/>
          <w:b/>
          <w:sz w:val="28"/>
          <w:szCs w:val="28"/>
          <w:lang w:val="en-US"/>
        </w:rPr>
        <w:t>First Name Last Name</w:t>
      </w:r>
      <w:r w:rsidR="00C16FC5" w:rsidRPr="006F3228"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6F3228">
        <w:rPr>
          <w:rFonts w:ascii="Times New Roman" w:hAnsi="Times New Roman"/>
          <w:sz w:val="28"/>
          <w:szCs w:val="28"/>
          <w:lang w:val="en-US"/>
        </w:rPr>
        <w:t>DNU, Faculty of Apply Mathe</w:t>
      </w:r>
      <w:r w:rsidR="00636D99" w:rsidRPr="006F3228">
        <w:rPr>
          <w:rFonts w:ascii="Times New Roman" w:hAnsi="Times New Roman"/>
          <w:sz w:val="28"/>
          <w:szCs w:val="28"/>
          <w:lang w:val="en-US"/>
        </w:rPr>
        <w:t xml:space="preserve">matics, </w:t>
      </w:r>
      <w:proofErr w:type="gramStart"/>
      <w:r w:rsidR="00636D99" w:rsidRPr="006F3228">
        <w:rPr>
          <w:rFonts w:ascii="Times New Roman" w:hAnsi="Times New Roman"/>
          <w:sz w:val="28"/>
          <w:szCs w:val="28"/>
          <w:lang w:val="en-US"/>
        </w:rPr>
        <w:t xml:space="preserve">Department </w:t>
      </w:r>
      <w:r w:rsidRPr="006F3228">
        <w:rPr>
          <w:rFonts w:ascii="Times New Roman" w:hAnsi="Times New Roman"/>
          <w:sz w:val="28"/>
          <w:szCs w:val="28"/>
          <w:lang w:val="en-US"/>
        </w:rPr>
        <w:t xml:space="preserve"> of</w:t>
      </w:r>
      <w:proofErr w:type="gramEnd"/>
      <w:r w:rsidRPr="006F3228">
        <w:rPr>
          <w:rFonts w:ascii="Times New Roman" w:hAnsi="Times New Roman"/>
          <w:sz w:val="28"/>
          <w:szCs w:val="28"/>
          <w:lang w:val="en-US"/>
        </w:rPr>
        <w:t xml:space="preserve"> Computer Technology) is devoted to optimizing a web resource for search engines.</w:t>
      </w:r>
    </w:p>
    <w:p w14:paraId="648A3425" w14:textId="058E210B" w:rsidR="001235E2" w:rsidRPr="001235E2" w:rsidRDefault="008B19D7" w:rsidP="001235E2">
      <w:pPr>
        <w:shd w:val="clear" w:color="auto" w:fill="FFFFFF"/>
        <w:spacing w:after="0" w:line="360" w:lineRule="auto"/>
        <w:ind w:firstLine="629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6F3228">
        <w:rPr>
          <w:rFonts w:ascii="Times New Roman" w:hAnsi="Times New Roman"/>
          <w:bCs/>
          <w:sz w:val="28"/>
          <w:szCs w:val="28"/>
          <w:lang w:val="en-US"/>
        </w:rPr>
        <w:t xml:space="preserve">The problem of optimizing a web-resource under search engines is formulated as a problem of clustering. To represent and process queries, a vector model, which based on the counting of importance of each word in the query using the </w:t>
      </w:r>
      <w:proofErr w:type="spellStart"/>
      <w:r w:rsidRPr="006F3228">
        <w:rPr>
          <w:rFonts w:ascii="Times New Roman" w:hAnsi="Times New Roman"/>
          <w:bCs/>
          <w:sz w:val="28"/>
          <w:szCs w:val="28"/>
          <w:lang w:val="en-US"/>
        </w:rPr>
        <w:t>Tf-Idf</w:t>
      </w:r>
      <w:proofErr w:type="spellEnd"/>
      <w:r w:rsidRPr="006F3228">
        <w:rPr>
          <w:rFonts w:ascii="Times New Roman" w:hAnsi="Times New Roman"/>
          <w:bCs/>
          <w:sz w:val="28"/>
          <w:szCs w:val="28"/>
          <w:lang w:val="en-US"/>
        </w:rPr>
        <w:t xml:space="preserve"> metric, is selected.  Requests for a site are clustered in accordance with the principles of subject distribution, target restriction and separation of information and commercial queries. As a method of query clustering, the k-means method was used. The semantic core of the site was constructed, with the use of which the structure of the site was optimized. Analysis of the results of </w:t>
      </w:r>
      <w:proofErr w:type="spellStart"/>
      <w:r w:rsidRPr="006F3228">
        <w:rPr>
          <w:rFonts w:ascii="Times New Roman" w:hAnsi="Times New Roman"/>
          <w:bCs/>
          <w:sz w:val="28"/>
          <w:szCs w:val="28"/>
          <w:lang w:val="en-US"/>
        </w:rPr>
        <w:t>clusterization</w:t>
      </w:r>
      <w:proofErr w:type="spellEnd"/>
      <w:r w:rsidRPr="006F3228">
        <w:rPr>
          <w:rFonts w:ascii="Times New Roman" w:hAnsi="Times New Roman"/>
          <w:bCs/>
          <w:sz w:val="28"/>
          <w:szCs w:val="28"/>
          <w:lang w:val="en-US"/>
        </w:rPr>
        <w:t xml:space="preserve"> performed. The analytical traffic data of the site was received as a Website Analysis Overview Report (May 2019) from </w:t>
      </w:r>
      <w:proofErr w:type="spellStart"/>
      <w:r w:rsidRPr="006F3228">
        <w:rPr>
          <w:rFonts w:ascii="Times New Roman" w:hAnsi="Times New Roman"/>
          <w:bCs/>
          <w:sz w:val="28"/>
          <w:szCs w:val="28"/>
          <w:lang w:val="en-US"/>
        </w:rPr>
        <w:t>SimilarWeb</w:t>
      </w:r>
      <w:proofErr w:type="spellEnd"/>
      <w:r w:rsidRPr="006F3228">
        <w:rPr>
          <w:rFonts w:ascii="Times New Roman" w:hAnsi="Times New Roman"/>
          <w:bCs/>
          <w:sz w:val="28"/>
          <w:szCs w:val="28"/>
          <w:lang w:val="en-US"/>
        </w:rPr>
        <w:t>.</w:t>
      </w:r>
    </w:p>
    <w:p w14:paraId="1299C43A" w14:textId="77777777" w:rsidR="008B19D7" w:rsidRPr="006F3228" w:rsidRDefault="008B19D7" w:rsidP="008B19D7">
      <w:pPr>
        <w:shd w:val="clear" w:color="auto" w:fill="FFFFFF"/>
        <w:spacing w:after="0" w:line="360" w:lineRule="auto"/>
        <w:ind w:firstLine="629"/>
        <w:jc w:val="both"/>
        <w:outlineLvl w:val="0"/>
        <w:rPr>
          <w:rFonts w:ascii="Times New Roman" w:hAnsi="Times New Roman"/>
          <w:sz w:val="28"/>
          <w:szCs w:val="28"/>
          <w:lang w:val="en-US"/>
        </w:rPr>
      </w:pPr>
    </w:p>
    <w:p w14:paraId="0ACA737F" w14:textId="77777777" w:rsidR="008B19D7" w:rsidRPr="006F3228" w:rsidRDefault="008B19D7" w:rsidP="008B19D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en-US"/>
        </w:rPr>
      </w:pPr>
      <w:r w:rsidRPr="006F3228">
        <w:rPr>
          <w:rFonts w:ascii="Times New Roman" w:hAnsi="Times New Roman"/>
          <w:sz w:val="28"/>
          <w:szCs w:val="28"/>
          <w:lang w:val="en-US"/>
        </w:rPr>
        <w:t>Bibliography – 46, pictures – 22, tables – 15</w:t>
      </w:r>
    </w:p>
    <w:p w14:paraId="6467CF5D" w14:textId="77777777" w:rsidR="00EB4673" w:rsidRPr="00A25B7B" w:rsidRDefault="00CE1450" w:rsidP="00EB4673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="00EB4673" w:rsidRPr="00CE79BE">
        <w:rPr>
          <w:rFonts w:ascii="Times New Roman" w:hAnsi="Times New Roman"/>
          <w:b/>
          <w:sz w:val="28"/>
          <w:szCs w:val="28"/>
          <w:lang w:val="uk-UA"/>
        </w:rPr>
        <w:lastRenderedPageBreak/>
        <w:t>ЗМІСТ (номер сторінки 6,  ставиться</w:t>
      </w:r>
      <w:r w:rsidR="00344FEF" w:rsidRPr="00CE79BE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r w:rsidR="00344FEF" w:rsidRPr="00CE79BE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нoмеp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сторінки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пpoстaвляють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у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пpaвoму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веpхньoму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кутi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стopiнки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без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кpaпки</w:t>
      </w:r>
      <w:proofErr w:type="spellEnd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в </w:t>
      </w:r>
      <w:proofErr w:type="spellStart"/>
      <w:r w:rsidR="00344FEF" w:rsidRPr="00CE79BE">
        <w:rPr>
          <w:rFonts w:ascii="Times New Roman" w:hAnsi="Times New Roman"/>
          <w:color w:val="000000"/>
          <w:sz w:val="28"/>
          <w:szCs w:val="28"/>
          <w:lang w:val="uk-UA"/>
        </w:rPr>
        <w:t>кiнцi</w:t>
      </w:r>
      <w:proofErr w:type="spellEnd"/>
      <w:r w:rsidR="00D65460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proofErr w:type="spellStart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Times</w:t>
      </w:r>
      <w:proofErr w:type="spellEnd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New</w:t>
      </w:r>
      <w:proofErr w:type="spellEnd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Roman</w:t>
      </w:r>
      <w:proofErr w:type="spellEnd"/>
      <w:r w:rsidR="00D65460"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, кеглем 14</w:t>
      </w:r>
      <w:r w:rsidR="00EB4673" w:rsidRPr="00CE79BE">
        <w:rPr>
          <w:rFonts w:ascii="Times New Roman" w:hAnsi="Times New Roman"/>
          <w:b/>
          <w:sz w:val="28"/>
          <w:szCs w:val="28"/>
          <w:lang w:val="uk-UA"/>
        </w:rPr>
        <w:t>).</w:t>
      </w:r>
      <w:r w:rsidR="006F3228">
        <w:rPr>
          <w:rFonts w:ascii="Times New Roman" w:hAnsi="Times New Roman"/>
          <w:b/>
          <w:sz w:val="28"/>
          <w:szCs w:val="28"/>
          <w:lang w:val="uk-UA"/>
        </w:rPr>
        <w:t xml:space="preserve"> – </w:t>
      </w:r>
      <w:r w:rsidR="006F3228" w:rsidRPr="006F3228">
        <w:rPr>
          <w:rFonts w:ascii="Times New Roman" w:hAnsi="Times New Roman"/>
          <w:b/>
          <w:sz w:val="28"/>
          <w:szCs w:val="28"/>
          <w:u w:val="single"/>
          <w:lang w:val="uk-UA"/>
        </w:rPr>
        <w:t>зробити автоматичний зміст</w:t>
      </w:r>
      <w:r w:rsidR="006F3228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за допомогою W</w:t>
      </w:r>
      <w:r w:rsidR="006F3228">
        <w:rPr>
          <w:rFonts w:ascii="Times New Roman" w:hAnsi="Times New Roman"/>
          <w:b/>
          <w:sz w:val="28"/>
          <w:szCs w:val="28"/>
          <w:u w:val="single"/>
          <w:lang w:val="en-US"/>
        </w:rPr>
        <w:t>ORD</w:t>
      </w:r>
      <w:r w:rsidR="00A25B7B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</w:t>
      </w:r>
      <w:proofErr w:type="spellStart"/>
      <w:r w:rsidR="00A25B7B">
        <w:rPr>
          <w:rFonts w:ascii="Times New Roman" w:hAnsi="Times New Roman"/>
          <w:b/>
          <w:sz w:val="28"/>
          <w:szCs w:val="28"/>
          <w:u w:val="single"/>
          <w:lang w:val="uk-UA"/>
        </w:rPr>
        <w:t>интервал</w:t>
      </w:r>
      <w:proofErr w:type="spellEnd"/>
      <w:r w:rsidR="00A25B7B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1,5</w:t>
      </w:r>
    </w:p>
    <w:p w14:paraId="236ACC7C" w14:textId="77777777" w:rsidR="00344FEF" w:rsidRPr="00CE79BE" w:rsidRDefault="00344FEF" w:rsidP="00344FEF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Зверніть увагу!</w:t>
      </w:r>
      <w:r w:rsidR="00624206" w:rsidRPr="00CE79BE">
        <w:rPr>
          <w:rFonts w:ascii="Times New Roman" w:hAnsi="Times New Roman"/>
          <w:sz w:val="28"/>
          <w:szCs w:val="28"/>
          <w:lang w:val="uk-UA"/>
        </w:rPr>
        <w:t xml:space="preserve"> Після номеру крапка </w:t>
      </w:r>
      <w:r w:rsidR="000A3B20" w:rsidRPr="00CE79BE">
        <w:rPr>
          <w:rFonts w:ascii="Times New Roman" w:hAnsi="Times New Roman"/>
          <w:sz w:val="28"/>
          <w:szCs w:val="28"/>
          <w:lang w:val="uk-UA"/>
        </w:rPr>
        <w:t>не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ставиться! </w:t>
      </w:r>
    </w:p>
    <w:p w14:paraId="725CC45F" w14:textId="77777777" w:rsidR="00344FEF" w:rsidRDefault="00344FEF" w:rsidP="00344FEF">
      <w:pPr>
        <w:spacing w:after="0"/>
        <w:ind w:left="1416" w:firstLine="708"/>
        <w:rPr>
          <w:rFonts w:ascii="Times New Roman" w:hAnsi="Times New Roman"/>
          <w:color w:val="000000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Кpaпку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в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кiнцi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зaгoлoвк</w:t>
      </w:r>
      <w:r w:rsidR="005A4D51" w:rsidRPr="00CE79BE">
        <w:rPr>
          <w:rFonts w:ascii="Times New Roman" w:hAnsi="Times New Roman"/>
          <w:color w:val="000000"/>
          <w:sz w:val="28"/>
          <w:szCs w:val="28"/>
          <w:lang w:val="uk-UA"/>
        </w:rPr>
        <w:t>у</w:t>
      </w:r>
      <w:proofErr w:type="spellEnd"/>
      <w:r w:rsidR="006F3228">
        <w:rPr>
          <w:rFonts w:ascii="Times New Roman" w:hAnsi="Times New Roman"/>
          <w:color w:val="000000"/>
          <w:sz w:val="28"/>
          <w:szCs w:val="28"/>
          <w:lang w:val="uk-UA"/>
        </w:rPr>
        <w:t xml:space="preserve"> не </w:t>
      </w:r>
      <w:proofErr w:type="spellStart"/>
      <w:r w:rsidR="006F3228">
        <w:rPr>
          <w:rFonts w:ascii="Times New Roman" w:hAnsi="Times New Roman"/>
          <w:color w:val="000000"/>
          <w:sz w:val="28"/>
          <w:szCs w:val="28"/>
          <w:lang w:val="uk-UA"/>
        </w:rPr>
        <w:t>стaвити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!</w:t>
      </w:r>
    </w:p>
    <w:p w14:paraId="4DDBEF00" w14:textId="77777777" w:rsidR="00A25B7B" w:rsidRDefault="00A25B7B" w:rsidP="00344FEF">
      <w:pPr>
        <w:spacing w:after="0"/>
        <w:ind w:left="1416" w:firstLine="708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37C2B0C6" w14:textId="77777777" w:rsidR="00151E3F" w:rsidRPr="001D263D" w:rsidRDefault="00151E3F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1D263D">
        <w:rPr>
          <w:rFonts w:ascii="Times New Roman" w:hAnsi="Times New Roman"/>
          <w:sz w:val="28"/>
          <w:szCs w:val="28"/>
          <w:lang w:val="uk-UA"/>
        </w:rPr>
        <w:t>ЗМІСТ</w:t>
      </w:r>
    </w:p>
    <w:p w14:paraId="4A48282C" w14:textId="77777777" w:rsidR="00624206" w:rsidRPr="00CE79BE" w:rsidRDefault="00624206" w:rsidP="00151E3F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ВСТУП  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................................................................................................................ </w:t>
      </w:r>
      <w:proofErr w:type="spellStart"/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0F38107D" w14:textId="77777777" w:rsidR="00850E2C" w:rsidRPr="00CE79BE" w:rsidRDefault="00850E2C" w:rsidP="00151E3F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ПОСТАНОВКА ЗАДАЧІ 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…………………………………...………………... </w:t>
      </w:r>
      <w:proofErr w:type="spellStart"/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36035B5A" w14:textId="77777777" w:rsidR="003F43E7" w:rsidRPr="00CE79BE" w:rsidRDefault="6666F3BE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1E36B99">
        <w:rPr>
          <w:rFonts w:ascii="Times New Roman" w:hAnsi="Times New Roman"/>
          <w:color w:val="FF0000"/>
          <w:sz w:val="28"/>
          <w:szCs w:val="28"/>
          <w:lang w:val="uk-UA"/>
        </w:rPr>
        <w:t>1</w:t>
      </w:r>
      <w:r w:rsidR="547621AD" w:rsidRPr="01E36B99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659879C0" w:rsidRPr="01E36B99">
        <w:rPr>
          <w:rFonts w:ascii="Times New Roman" w:hAnsi="Times New Roman"/>
          <w:color w:val="FF0000"/>
          <w:sz w:val="28"/>
          <w:szCs w:val="28"/>
          <w:lang w:val="uk-UA"/>
        </w:rPr>
        <w:t>ОГЛЯД ПРОБЛЕМИ (АНАЛІТИЧНИЙ ОГЛЯД ЛІТЕРАТУРНИХ ДЖЕРЕЛ) ...................................................................................………</w:t>
      </w:r>
      <w:r w:rsidR="1240BA0B" w:rsidRPr="01E36B99">
        <w:rPr>
          <w:rFonts w:ascii="Times New Roman" w:hAnsi="Times New Roman"/>
          <w:color w:val="FF0000"/>
          <w:sz w:val="28"/>
          <w:szCs w:val="28"/>
          <w:lang w:val="uk-UA"/>
        </w:rPr>
        <w:t>…………..</w:t>
      </w:r>
      <w:r w:rsidR="659879C0" w:rsidRPr="01E36B99">
        <w:rPr>
          <w:rFonts w:ascii="Times New Roman" w:hAnsi="Times New Roman"/>
          <w:color w:val="FF0000"/>
          <w:sz w:val="28"/>
          <w:szCs w:val="28"/>
          <w:lang w:val="uk-UA"/>
        </w:rPr>
        <w:t>…..…....</w:t>
      </w:r>
      <w:r w:rsidR="06C14061" w:rsidRPr="01E36B99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</w:p>
    <w:p w14:paraId="11CC4A67" w14:textId="77777777" w:rsidR="003F43E7" w:rsidRPr="00CE79BE" w:rsidRDefault="00151E3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1.1</w:t>
      </w:r>
      <w:r w:rsidR="008311BB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Сучасний стан  </w:t>
      </w:r>
      <w:r w:rsidR="00DD0633">
        <w:rPr>
          <w:rFonts w:ascii="Times New Roman" w:hAnsi="Times New Roman"/>
          <w:color w:val="FF0000"/>
          <w:sz w:val="28"/>
          <w:szCs w:val="28"/>
          <w:highlight w:val="yellow"/>
          <w:lang w:val="uk-UA"/>
        </w:rPr>
        <w:t>…….</w:t>
      </w:r>
      <w:r w:rsidR="00DD0633" w:rsidRPr="00DD0633">
        <w:rPr>
          <w:rFonts w:ascii="Times New Roman" w:hAnsi="Times New Roman"/>
          <w:sz w:val="28"/>
          <w:szCs w:val="28"/>
          <w:highlight w:val="yellow"/>
          <w:lang w:val="uk-UA"/>
        </w:rPr>
        <w:t xml:space="preserve">обов’язково в змісті </w:t>
      </w:r>
      <w:proofErr w:type="spellStart"/>
      <w:r w:rsidR="00DD0633" w:rsidRPr="00DD0633">
        <w:rPr>
          <w:rFonts w:ascii="Times New Roman" w:hAnsi="Times New Roman"/>
          <w:sz w:val="28"/>
          <w:szCs w:val="28"/>
          <w:highlight w:val="yellow"/>
          <w:lang w:val="uk-UA"/>
        </w:rPr>
        <w:t>мал</w:t>
      </w:r>
      <w:proofErr w:type="spellEnd"/>
      <w:r w:rsidR="00DD0633" w:rsidRPr="00DD0633">
        <w:rPr>
          <w:rFonts w:ascii="Times New Roman" w:hAnsi="Times New Roman"/>
          <w:sz w:val="28"/>
          <w:szCs w:val="28"/>
          <w:highlight w:val="yellow"/>
          <w:lang w:val="uk-UA"/>
        </w:rPr>
        <w:t>. літери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</w:t>
      </w:r>
      <w:r w:rsidR="00D732CF" w:rsidRPr="00CE79BE">
        <w:rPr>
          <w:rFonts w:ascii="Times New Roman" w:hAnsi="Times New Roman"/>
          <w:color w:val="FF0000"/>
          <w:sz w:val="28"/>
          <w:szCs w:val="28"/>
          <w:lang w:val="uk-UA"/>
        </w:rPr>
        <w:t>.....</w:t>
      </w:r>
      <w:r w:rsidR="00DD0633">
        <w:rPr>
          <w:rFonts w:ascii="Times New Roman" w:hAnsi="Times New Roman"/>
          <w:color w:val="FF0000"/>
          <w:sz w:val="28"/>
          <w:szCs w:val="28"/>
          <w:lang w:val="uk-UA"/>
        </w:rPr>
        <w:t>..</w:t>
      </w:r>
      <w:r w:rsidR="00344FE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</w:p>
    <w:p w14:paraId="0F0D16AB" w14:textId="77777777" w:rsidR="000F0342" w:rsidRPr="00CE79BE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1.2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     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.....................................................................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</w:t>
      </w:r>
      <w:proofErr w:type="spellStart"/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</w:p>
    <w:p w14:paraId="6C4A27A7" w14:textId="77777777" w:rsidR="000F0342" w:rsidRPr="00CE79BE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2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(</w:t>
      </w:r>
      <w:r w:rsidR="00D8489D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Математична або інформаці</w:t>
      </w:r>
      <w:r w:rsidR="0083629B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йна модель представлення з</w:t>
      </w:r>
      <w:r w:rsidR="00D8489D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адачі,  Метод розв’язання задачі</w:t>
      </w:r>
      <w:r w:rsidR="000F0342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,</w:t>
      </w:r>
      <w:r w:rsidR="00D8489D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 </w:t>
      </w:r>
      <w:r w:rsidR="0083629B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Алгоритм розв’язання задачі</w:t>
      </w:r>
      <w:r w:rsidR="0083629B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, 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тощо…) </w:t>
      </w:r>
      <w:r w:rsidR="0083629B" w:rsidRPr="00CE79BE">
        <w:rPr>
          <w:rFonts w:ascii="Times New Roman" w:hAnsi="Times New Roman"/>
          <w:color w:val="FF0000"/>
          <w:sz w:val="28"/>
          <w:szCs w:val="28"/>
          <w:lang w:val="uk-UA"/>
        </w:rPr>
        <w:t>.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</w:t>
      </w:r>
      <w:r w:rsidR="0083629B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</w:t>
      </w:r>
      <w:r w:rsidR="005A4D51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.............................</w:t>
      </w:r>
      <w:r w:rsidR="0083629B" w:rsidRPr="00CE79BE">
        <w:rPr>
          <w:rFonts w:ascii="Times New Roman" w:hAnsi="Times New Roman"/>
          <w:color w:val="FF0000"/>
          <w:sz w:val="28"/>
          <w:szCs w:val="28"/>
          <w:lang w:val="uk-UA"/>
        </w:rPr>
        <w:t>...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стор </w:t>
      </w:r>
    </w:p>
    <w:p w14:paraId="0DC5A805" w14:textId="77777777" w:rsidR="00624206" w:rsidRPr="00CE79BE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2.1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......................................................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стор</w:t>
      </w:r>
    </w:p>
    <w:p w14:paraId="02D251A3" w14:textId="77777777" w:rsidR="000F0342" w:rsidRPr="00CE79BE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2.2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.........................................................................................................................стор </w:t>
      </w:r>
    </w:p>
    <w:p w14:paraId="24D6F5CA" w14:textId="77777777" w:rsidR="000F0342" w:rsidRPr="00CE79BE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3</w:t>
      </w:r>
      <w:r w:rsidR="00D8489D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00D8489D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Опис програмного забезпечення (вибір мови програмування або стандартного пакету прикладних програм, застосування відповідних технологій програмування, </w:t>
      </w:r>
      <w:r w:rsidR="0072720F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налаштування параметрів моделі та алгоритму</w:t>
      </w:r>
      <w:r w:rsidR="0072720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, </w:t>
      </w:r>
      <w:r w:rsidR="00D8489D" w:rsidRPr="00CE79BE">
        <w:rPr>
          <w:rFonts w:ascii="Times New Roman" w:hAnsi="Times New Roman"/>
          <w:color w:val="FF0000"/>
          <w:sz w:val="28"/>
          <w:szCs w:val="28"/>
          <w:lang w:val="uk-UA"/>
        </w:rPr>
        <w:t>тощо)</w:t>
      </w:r>
      <w:r w:rsidR="0072720F" w:rsidRPr="00CE79BE">
        <w:rPr>
          <w:rFonts w:ascii="Times New Roman" w:hAnsi="Times New Roman"/>
          <w:color w:val="FF0000"/>
          <w:sz w:val="28"/>
          <w:szCs w:val="28"/>
          <w:lang w:val="uk-UA"/>
        </w:rPr>
        <w:t>………………</w:t>
      </w:r>
      <w:r w:rsidR="005A4D51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0072720F" w:rsidRPr="00CE79BE">
        <w:rPr>
          <w:rFonts w:ascii="Times New Roman" w:hAnsi="Times New Roman"/>
          <w:color w:val="FF0000"/>
          <w:sz w:val="28"/>
          <w:szCs w:val="28"/>
          <w:lang w:val="uk-UA"/>
        </w:rPr>
        <w:t>……………………………………........</w:t>
      </w:r>
      <w:proofErr w:type="spellStart"/>
      <w:r w:rsidR="0072720F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61C9DD6B" w14:textId="77777777" w:rsidR="00D8489D" w:rsidRPr="00CE79BE" w:rsidRDefault="000A3B20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3.1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 </w:t>
      </w:r>
      <w:r w:rsidR="00D8489D" w:rsidRPr="00CE79BE">
        <w:rPr>
          <w:rFonts w:ascii="Times New Roman" w:hAnsi="Times New Roman"/>
          <w:color w:val="FF0000"/>
          <w:sz w:val="28"/>
          <w:szCs w:val="28"/>
          <w:lang w:val="uk-UA"/>
        </w:rPr>
        <w:t>……………………………………………………………………................</w:t>
      </w:r>
      <w:proofErr w:type="spellStart"/>
      <w:r w:rsidR="00D8489D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01B1B65A" w14:textId="77777777" w:rsidR="00D8489D" w:rsidRPr="00CE79BE" w:rsidRDefault="00D8489D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3.2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         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…………………………………………………………………............</w:t>
      </w:r>
      <w:proofErr w:type="spellStart"/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0682E48F" w14:textId="77777777" w:rsidR="000F0342" w:rsidRPr="00CE79BE" w:rsidRDefault="00D8489D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4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(</w:t>
      </w:r>
      <w:r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Аналіз отриманих результатів розв’язання задачі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>)</w:t>
      </w:r>
    </w:p>
    <w:p w14:paraId="2ADAC59D" w14:textId="77777777" w:rsidR="000F0342" w:rsidRPr="00CE79BE" w:rsidRDefault="00E9533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4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>.1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 ......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...................................................................................................................стор 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4</w:t>
      </w:r>
      <w:r w:rsidR="00344FEF" w:rsidRPr="00CE79BE">
        <w:rPr>
          <w:rFonts w:ascii="Times New Roman" w:hAnsi="Times New Roman"/>
          <w:color w:val="FF0000"/>
          <w:sz w:val="28"/>
          <w:szCs w:val="28"/>
          <w:lang w:val="uk-UA"/>
        </w:rPr>
        <w:t>.2</w:t>
      </w:r>
      <w:r w:rsidR="00624206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.........................................................................................................................стор </w:t>
      </w:r>
    </w:p>
    <w:p w14:paraId="5A309AB5" w14:textId="77777777" w:rsidR="00151E3F" w:rsidRPr="00CE79BE" w:rsidRDefault="00151E3F" w:rsidP="00151E3F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ВИСНОВКИ</w:t>
      </w:r>
      <w:r w:rsidR="00624206" w:rsidRPr="00CE79BE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</w:t>
      </w:r>
      <w:r w:rsidR="000F0342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...........................стор </w:t>
      </w:r>
    </w:p>
    <w:p w14:paraId="074F4D15" w14:textId="77777777" w:rsidR="00231860" w:rsidRDefault="00D65460" w:rsidP="00087193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ПИСОК</w:t>
      </w:r>
      <w:r w:rsidR="005A4D51" w:rsidRPr="00CE79BE">
        <w:rPr>
          <w:rFonts w:ascii="Times New Roman" w:hAnsi="Times New Roman"/>
          <w:sz w:val="28"/>
          <w:szCs w:val="28"/>
          <w:lang w:val="uk-UA"/>
        </w:rPr>
        <w:t xml:space="preserve"> ВИКОРИСТАНИХ ДЖЕРЕЛ……….</w:t>
      </w:r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.</w:t>
      </w:r>
      <w:r w:rsidR="00151E3F" w:rsidRPr="00CE79BE">
        <w:rPr>
          <w:rFonts w:ascii="Times New Roman" w:hAnsi="Times New Roman"/>
          <w:sz w:val="28"/>
          <w:szCs w:val="28"/>
          <w:lang w:val="uk-UA"/>
        </w:rPr>
        <w:t>..</w:t>
      </w:r>
      <w:proofErr w:type="spellStart"/>
      <w:r w:rsidR="00151E3F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  <w:r w:rsidR="00151E3F" w:rsidRPr="00CE79BE">
        <w:rPr>
          <w:rFonts w:ascii="Times New Roman" w:hAnsi="Times New Roman"/>
          <w:sz w:val="28"/>
          <w:szCs w:val="28"/>
          <w:lang w:val="uk-UA"/>
        </w:rPr>
        <w:t xml:space="preserve"> ДОДАТКИ</w:t>
      </w:r>
      <w:r w:rsidR="00087193" w:rsidRPr="00CE79BE">
        <w:rPr>
          <w:rFonts w:ascii="Times New Roman" w:hAnsi="Times New Roman"/>
          <w:color w:val="FF0000"/>
          <w:sz w:val="28"/>
          <w:szCs w:val="28"/>
          <w:lang w:val="uk-UA"/>
        </w:rPr>
        <w:t>....................................................................................... .....................</w:t>
      </w:r>
      <w:proofErr w:type="spellStart"/>
      <w:r w:rsidR="00087193" w:rsidRPr="00CE79BE">
        <w:rPr>
          <w:rFonts w:ascii="Times New Roman" w:hAnsi="Times New Roman"/>
          <w:color w:val="FF0000"/>
          <w:sz w:val="28"/>
          <w:szCs w:val="28"/>
          <w:lang w:val="uk-UA"/>
        </w:rPr>
        <w:t>стор</w:t>
      </w:r>
      <w:proofErr w:type="spellEnd"/>
    </w:p>
    <w:p w14:paraId="0D279018" w14:textId="77777777" w:rsidR="00624206" w:rsidRPr="00CE79BE" w:rsidRDefault="00231860" w:rsidP="00231860">
      <w:pPr>
        <w:rPr>
          <w:rFonts w:ascii="Times New Roman" w:hAnsi="Times New Roman"/>
          <w:b/>
          <w:sz w:val="28"/>
          <w:szCs w:val="28"/>
          <w:u w:val="single"/>
          <w:lang w:val="uk-UA"/>
        </w:rPr>
      </w:pPr>
      <w:r>
        <w:rPr>
          <w:lang w:val="uk-UA"/>
        </w:rPr>
        <w:br w:type="page"/>
      </w:r>
      <w:r w:rsidR="00624206"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 xml:space="preserve">Зразок оформлення </w:t>
      </w:r>
    </w:p>
    <w:p w14:paraId="254D022A" w14:textId="77777777" w:rsidR="009F4E0A" w:rsidRPr="00CE79BE" w:rsidRDefault="009F4E0A" w:rsidP="009F4E0A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ЗМІСТ</w:t>
      </w:r>
    </w:p>
    <w:tbl>
      <w:tblPr>
        <w:tblW w:w="5215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03"/>
        <w:gridCol w:w="850"/>
      </w:tblGrid>
      <w:tr w:rsidR="00624206" w:rsidRPr="00CE79BE" w14:paraId="6DBDB79C" w14:textId="77777777" w:rsidTr="1CDECCF8">
        <w:tc>
          <w:tcPr>
            <w:tcW w:w="4577" w:type="pct"/>
          </w:tcPr>
          <w:p w14:paraId="7143B890" w14:textId="77777777" w:rsidR="00624206" w:rsidRPr="00D65460" w:rsidRDefault="00624206" w:rsidP="00D606B5">
            <w:pPr>
              <w:pStyle w:val="af5"/>
              <w:ind w:firstLine="0"/>
            </w:pPr>
            <w:r w:rsidRPr="1CDECCF8">
              <w:rPr>
                <w:lang w:val="ru-RU"/>
              </w:rPr>
              <w:t>ВСТУП................................................................................................................</w:t>
            </w:r>
            <w:proofErr w:type="gramStart"/>
            <w:r w:rsidR="000A3B20" w:rsidRPr="1CDECCF8">
              <w:rPr>
                <w:lang w:val="ru-RU"/>
              </w:rPr>
              <w:t xml:space="preserve"> ..</w:t>
            </w:r>
            <w:proofErr w:type="gramEnd"/>
            <w:r w:rsidR="000A3B20" w:rsidRPr="1CDECCF8">
              <w:rPr>
                <w:lang w:val="ru-RU"/>
              </w:rPr>
              <w:t>7</w:t>
            </w:r>
          </w:p>
          <w:p w14:paraId="588AB8C1" w14:textId="77777777" w:rsidR="000A3B20" w:rsidRPr="00D65460" w:rsidRDefault="000A3B20" w:rsidP="00D606B5">
            <w:pPr>
              <w:pStyle w:val="af5"/>
              <w:ind w:firstLine="0"/>
              <w:rPr>
                <w:szCs w:val="28"/>
              </w:rPr>
            </w:pPr>
            <w:r w:rsidRPr="00D65460">
              <w:rPr>
                <w:szCs w:val="28"/>
              </w:rPr>
              <w:t>ПОСТАНОВКА ЗАДАЧИ....................................................................................9</w:t>
            </w:r>
          </w:p>
          <w:p w14:paraId="3C1E6119" w14:textId="77777777" w:rsidR="00624206" w:rsidRPr="00D65460" w:rsidRDefault="00624206" w:rsidP="00D606B5">
            <w:pPr>
              <w:pStyle w:val="af5"/>
              <w:ind w:firstLine="0"/>
              <w:rPr>
                <w:szCs w:val="28"/>
              </w:rPr>
            </w:pPr>
            <w:r w:rsidRPr="00D65460">
              <w:rPr>
                <w:szCs w:val="28"/>
              </w:rPr>
              <w:t>1 ОГЛЯД ПРОБЛЕМИ……………………………….........</w:t>
            </w:r>
            <w:r w:rsidR="000A3B20" w:rsidRPr="00D65460">
              <w:rPr>
                <w:szCs w:val="28"/>
              </w:rPr>
              <w:t>..............................</w:t>
            </w:r>
            <w:r w:rsidRPr="00D65460">
              <w:rPr>
                <w:szCs w:val="28"/>
              </w:rPr>
              <w:t>.</w:t>
            </w:r>
            <w:r w:rsidR="000A3B20" w:rsidRPr="00D65460">
              <w:rPr>
                <w:szCs w:val="28"/>
              </w:rPr>
              <w:t>11</w:t>
            </w:r>
          </w:p>
          <w:p w14:paraId="1924996C" w14:textId="0EEB9414" w:rsidR="00624206" w:rsidRPr="00C72E07" w:rsidRDefault="00624206" w:rsidP="00C72E07">
            <w:pPr>
              <w:pStyle w:val="a3"/>
              <w:numPr>
                <w:ilvl w:val="1"/>
                <w:numId w:val="9"/>
              </w:numPr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C72E07">
              <w:rPr>
                <w:rFonts w:ascii="Times New Roman" w:hAnsi="Times New Roman"/>
                <w:sz w:val="28"/>
                <w:szCs w:val="28"/>
                <w:lang w:val="uk-UA"/>
              </w:rPr>
              <w:t>Сучасний стан розвитку теорії оптимального розбиття множин…</w:t>
            </w:r>
            <w:r w:rsidR="000A3B20" w:rsidRPr="00C72E07">
              <w:rPr>
                <w:rFonts w:ascii="Times New Roman" w:hAnsi="Times New Roman"/>
                <w:sz w:val="28"/>
                <w:szCs w:val="28"/>
                <w:lang w:val="uk-UA"/>
              </w:rPr>
              <w:t>.........12</w:t>
            </w:r>
          </w:p>
          <w:p w14:paraId="47E09CC9" w14:textId="53F231FB" w:rsidR="00C72E07" w:rsidRPr="00C72E07" w:rsidRDefault="00C72E07" w:rsidP="00C72E07">
            <w:pPr>
              <w:pStyle w:val="a3"/>
              <w:numPr>
                <w:ilvl w:val="1"/>
                <w:numId w:val="9"/>
              </w:numPr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C72E07">
              <w:rPr>
                <w:rFonts w:ascii="Times New Roman" w:hAnsi="Times New Roman"/>
                <w:sz w:val="28"/>
                <w:szCs w:val="28"/>
                <w:lang w:val="ru-RU"/>
              </w:rPr>
              <w:t>ВИБІР СЕРЕДОВИЩА ДЛЯ РЕАЛІЗАЦІЇ БАЗИ ДАНИХ</w:t>
            </w:r>
          </w:p>
          <w:p w14:paraId="441FA0C9" w14:textId="360CC0C5" w:rsidR="00C72E07" w:rsidRPr="00C72E07" w:rsidRDefault="00C72E07" w:rsidP="00C72E07">
            <w:pPr>
              <w:pStyle w:val="a3"/>
              <w:numPr>
                <w:ilvl w:val="1"/>
                <w:numId w:val="9"/>
              </w:numPr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bookmarkStart w:id="0" w:name="_Hlk167808882"/>
            <w:proofErr w:type="spellStart"/>
            <w:r>
              <w:rPr>
                <w:rFonts w:ascii="Times New Roman" w:hAnsi="Times New Roman"/>
                <w:lang w:val="ru-RU"/>
              </w:rPr>
              <w:t>Вибір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ru-RU"/>
              </w:rPr>
              <w:t>середовища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для </w:t>
            </w:r>
            <w:proofErr w:type="spellStart"/>
            <w:r>
              <w:rPr>
                <w:rFonts w:ascii="Times New Roman" w:hAnsi="Times New Roman"/>
                <w:lang w:val="ru-RU"/>
              </w:rPr>
              <w:t>реалізації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ru-RU"/>
              </w:rPr>
              <w:t>даних</w:t>
            </w:r>
            <w:proofErr w:type="spellEnd"/>
          </w:p>
          <w:bookmarkEnd w:id="0"/>
          <w:p w14:paraId="5BC57CD1" w14:textId="499F805F" w:rsidR="00C72E07" w:rsidRPr="00C72E07" w:rsidRDefault="00C72E07" w:rsidP="00C72E07">
            <w:pPr>
              <w:pStyle w:val="a3"/>
              <w:numPr>
                <w:ilvl w:val="1"/>
                <w:numId w:val="9"/>
              </w:numPr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/>
                <w:lang w:val="ru-RU"/>
              </w:rPr>
              <w:t>Реалізація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ru-RU"/>
              </w:rPr>
              <w:t>системи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ru-RU"/>
              </w:rPr>
              <w:t>бази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ru-RU"/>
              </w:rPr>
              <w:t>даних</w:t>
            </w:r>
            <w:proofErr w:type="spellEnd"/>
          </w:p>
          <w:p w14:paraId="48DECF80" w14:textId="77777777" w:rsidR="00624206" w:rsidRPr="001235E2" w:rsidRDefault="00624206" w:rsidP="1CDECCF8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235E2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2 Сучасний стан </w:t>
            </w:r>
            <w:proofErr w:type="spellStart"/>
            <w:r w:rsidRPr="001235E2">
              <w:rPr>
                <w:rFonts w:ascii="Times New Roman" w:hAnsi="Times New Roman"/>
                <w:sz w:val="28"/>
                <w:szCs w:val="28"/>
                <w:lang w:val="uk-UA"/>
              </w:rPr>
              <w:t>нейронечітких</w:t>
            </w:r>
            <w:proofErr w:type="spellEnd"/>
            <w:r w:rsidRPr="001235E2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ехнологій…………………………</w:t>
            </w:r>
            <w:r w:rsidR="000A3B20" w:rsidRPr="001235E2">
              <w:rPr>
                <w:rFonts w:ascii="Times New Roman" w:hAnsi="Times New Roman"/>
                <w:lang w:val="uk-UA"/>
              </w:rPr>
              <w:t>.......</w:t>
            </w:r>
            <w:r w:rsidRPr="001235E2">
              <w:rPr>
                <w:rFonts w:ascii="Times New Roman" w:hAnsi="Times New Roman"/>
                <w:sz w:val="28"/>
                <w:szCs w:val="28"/>
                <w:lang w:val="uk-UA"/>
              </w:rPr>
              <w:t>….</w:t>
            </w:r>
            <w:r w:rsidR="000A3B20" w:rsidRPr="001235E2">
              <w:rPr>
                <w:rFonts w:ascii="Times New Roman" w:hAnsi="Times New Roman"/>
                <w:sz w:val="28"/>
                <w:szCs w:val="28"/>
                <w:lang w:val="uk-UA"/>
              </w:rPr>
              <w:t>14</w:t>
            </w:r>
          </w:p>
          <w:p w14:paraId="7867D766" w14:textId="77777777" w:rsidR="00624206" w:rsidRPr="00D65460" w:rsidRDefault="00624206" w:rsidP="00D606B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>2 ПОБУДОВА УЗАГАЛЬНЕНОЇ МАТЕМАТИЧНОЇ МОДЕЛІ ІДЕНТИФІКАЦІЇ НЕЛІНІЙНИХ ОБ’ЄКТІВ……...................................</w:t>
            </w:r>
            <w:r w:rsidR="00386BB9" w:rsidRPr="00D65460">
              <w:rPr>
                <w:rFonts w:ascii="Times New Roman" w:hAnsi="Times New Roman"/>
                <w:szCs w:val="28"/>
                <w:lang w:val="uk-UA"/>
              </w:rPr>
              <w:t>.........</w:t>
            </w:r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r w:rsidR="00386BB9" w:rsidRPr="00D65460">
              <w:rPr>
                <w:rFonts w:ascii="Times New Roman" w:hAnsi="Times New Roman"/>
                <w:sz w:val="28"/>
                <w:szCs w:val="28"/>
                <w:lang w:val="uk-UA"/>
              </w:rPr>
              <w:t>22</w:t>
            </w:r>
          </w:p>
          <w:p w14:paraId="58713BB3" w14:textId="77777777" w:rsidR="00624206" w:rsidRPr="00D65460" w:rsidRDefault="00624206" w:rsidP="00D606B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1 Метод побудови узагальненої математичної моделі ідентифікації нелінійних об’єктів із застосуванням </w:t>
            </w:r>
            <w:proofErr w:type="spellStart"/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>нейронечітких</w:t>
            </w:r>
            <w:proofErr w:type="spellEnd"/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ехнологій</w:t>
            </w:r>
            <w:r w:rsidR="00386BB9" w:rsidRPr="00D65460">
              <w:rPr>
                <w:rFonts w:ascii="Times New Roman" w:hAnsi="Times New Roman"/>
                <w:sz w:val="28"/>
                <w:szCs w:val="28"/>
                <w:lang w:val="uk-UA"/>
              </w:rPr>
              <w:t>..................22</w:t>
            </w:r>
          </w:p>
          <w:p w14:paraId="1DC2BAFF" w14:textId="77777777" w:rsidR="00624206" w:rsidRPr="00D65460" w:rsidRDefault="00624206" w:rsidP="00D606B5">
            <w:pPr>
              <w:pStyle w:val="af5"/>
              <w:ind w:firstLine="0"/>
            </w:pPr>
            <w:r w:rsidRPr="001235E2">
              <w:t xml:space="preserve">2.2 Обґрунтування вибору </w:t>
            </w:r>
            <w:r w:rsidRPr="1CDECCF8">
              <w:rPr>
                <w:i/>
                <w:iCs/>
                <w:lang w:val="ru-RU"/>
              </w:rPr>
              <w:t>r</w:t>
            </w:r>
            <w:r w:rsidRPr="001235E2">
              <w:t xml:space="preserve">-алгоритму Н.З. </w:t>
            </w:r>
            <w:proofErr w:type="spellStart"/>
            <w:r w:rsidRPr="001235E2">
              <w:t>Шора</w:t>
            </w:r>
            <w:proofErr w:type="spellEnd"/>
            <w:r w:rsidRPr="001235E2">
              <w:t xml:space="preserve"> щодо його застосування до оптимізації параметрів нечіткої моделі …………........</w:t>
            </w:r>
            <w:r w:rsidR="00386BB9" w:rsidRPr="001235E2">
              <w:t>...............................31</w:t>
            </w:r>
          </w:p>
          <w:p w14:paraId="162B9131" w14:textId="77777777" w:rsidR="00624206" w:rsidRPr="00D65460" w:rsidRDefault="00624206" w:rsidP="00D606B5">
            <w:pPr>
              <w:pStyle w:val="af5"/>
              <w:ind w:firstLine="0"/>
            </w:pPr>
            <w:r w:rsidRPr="1CDECCF8">
              <w:rPr>
                <w:lang w:val="ru-RU"/>
              </w:rPr>
              <w:t xml:space="preserve">2.3 </w:t>
            </w:r>
            <w:proofErr w:type="spellStart"/>
            <w:r w:rsidRPr="1CDECCF8">
              <w:rPr>
                <w:lang w:val="ru-RU"/>
              </w:rPr>
              <w:t>Прогнозна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оцінка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викидонебезпечності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шарів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піщаників</w:t>
            </w:r>
            <w:proofErr w:type="spellEnd"/>
            <w:r w:rsidRPr="1CDECCF8">
              <w:rPr>
                <w:lang w:val="ru-RU"/>
              </w:rPr>
              <w:t xml:space="preserve"> на </w:t>
            </w:r>
            <w:proofErr w:type="spellStart"/>
            <w:r w:rsidRPr="1CDECCF8">
              <w:rPr>
                <w:lang w:val="ru-RU"/>
              </w:rPr>
              <w:t>основі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кластеризації</w:t>
            </w:r>
            <w:proofErr w:type="spellEnd"/>
            <w:r w:rsidRPr="1CDECCF8">
              <w:rPr>
                <w:lang w:val="ru-RU"/>
              </w:rPr>
              <w:t xml:space="preserve"> в </w:t>
            </w:r>
            <w:proofErr w:type="spellStart"/>
            <w:r w:rsidRPr="1CDECCF8">
              <w:rPr>
                <w:lang w:val="ru-RU"/>
              </w:rPr>
              <w:t>просторі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геологічних</w:t>
            </w:r>
            <w:proofErr w:type="spellEnd"/>
            <w:r w:rsidRPr="1CDECCF8">
              <w:rPr>
                <w:lang w:val="ru-RU"/>
              </w:rPr>
              <w:t xml:space="preserve"> </w:t>
            </w:r>
            <w:proofErr w:type="spellStart"/>
            <w:r w:rsidRPr="1CDECCF8">
              <w:rPr>
                <w:lang w:val="ru-RU"/>
              </w:rPr>
              <w:t>даних</w:t>
            </w:r>
            <w:proofErr w:type="spellEnd"/>
            <w:r w:rsidRPr="1CDECCF8">
              <w:rPr>
                <w:lang w:val="ru-RU"/>
              </w:rPr>
              <w:t xml:space="preserve"> …….....................................</w:t>
            </w:r>
            <w:r w:rsidR="00386BB9" w:rsidRPr="1CDECCF8">
              <w:rPr>
                <w:lang w:val="ru-RU"/>
              </w:rPr>
              <w:t>.......40</w:t>
            </w:r>
          </w:p>
          <w:p w14:paraId="6146A670" w14:textId="77777777" w:rsidR="00624206" w:rsidRPr="00D65460" w:rsidRDefault="00624206" w:rsidP="00D606B5">
            <w:pPr>
              <w:pStyle w:val="af5"/>
              <w:ind w:firstLine="0"/>
            </w:pPr>
            <w:r w:rsidRPr="001235E2">
              <w:t>2.4</w:t>
            </w:r>
            <w:r w:rsidR="00386BB9" w:rsidRPr="001235E2">
              <w:t xml:space="preserve"> </w:t>
            </w:r>
            <w:r w:rsidRPr="001235E2">
              <w:t xml:space="preserve">Ідентифікація провісників критичних станів тонкостінних конструкцій на основі </w:t>
            </w:r>
            <w:proofErr w:type="spellStart"/>
            <w:r w:rsidRPr="001235E2">
              <w:t>розв’язків</w:t>
            </w:r>
            <w:proofErr w:type="spellEnd"/>
            <w:r w:rsidRPr="001235E2">
              <w:t xml:space="preserve"> рівнянь типу Кармана-</w:t>
            </w:r>
            <w:proofErr w:type="spellStart"/>
            <w:r w:rsidRPr="001235E2">
              <w:t>Доннелла</w:t>
            </w:r>
            <w:proofErr w:type="spellEnd"/>
            <w:r w:rsidRPr="001235E2">
              <w:t xml:space="preserve">, отриманих з нелінійного статичного, </w:t>
            </w:r>
            <w:proofErr w:type="spellStart"/>
            <w:r w:rsidRPr="001235E2">
              <w:t>біфуркаційного</w:t>
            </w:r>
            <w:proofErr w:type="spellEnd"/>
            <w:r w:rsidRPr="001235E2">
              <w:t xml:space="preserve"> і частотного анізу………………………………..........................................................</w:t>
            </w:r>
            <w:r w:rsidR="00386BB9" w:rsidRPr="001235E2">
              <w:t>............54</w:t>
            </w:r>
          </w:p>
          <w:p w14:paraId="48F08351" w14:textId="77777777" w:rsidR="00624206" w:rsidRPr="00D65460" w:rsidRDefault="00624206" w:rsidP="00D606B5">
            <w:pPr>
              <w:pStyle w:val="af5"/>
              <w:ind w:firstLine="0"/>
              <w:rPr>
                <w:szCs w:val="28"/>
              </w:rPr>
            </w:pPr>
            <w:r w:rsidRPr="00D65460">
              <w:rPr>
                <w:szCs w:val="28"/>
              </w:rPr>
              <w:t>ВИСНОВКИ..................................................................................................</w:t>
            </w:r>
            <w:r w:rsidR="00386BB9" w:rsidRPr="00D65460">
              <w:rPr>
                <w:szCs w:val="28"/>
              </w:rPr>
              <w:t xml:space="preserve"> ......57</w:t>
            </w:r>
          </w:p>
          <w:p w14:paraId="37CEE3CA" w14:textId="77777777" w:rsidR="00624206" w:rsidRPr="00D65460" w:rsidRDefault="00D37FDA" w:rsidP="00D606B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65460">
              <w:rPr>
                <w:rFonts w:ascii="Times New Roman" w:hAnsi="Times New Roman"/>
                <w:sz w:val="28"/>
                <w:szCs w:val="28"/>
                <w:lang w:val="uk-UA"/>
              </w:rPr>
              <w:t>СПИСОК</w:t>
            </w:r>
            <w:r w:rsidR="00624206" w:rsidRPr="00D65460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КОРИСТАНИХ ДЖЕРЕЛ…………………………………….</w:t>
            </w:r>
            <w:r w:rsidR="00386BB9" w:rsidRPr="00D65460">
              <w:rPr>
                <w:rFonts w:ascii="Times New Roman" w:hAnsi="Times New Roman"/>
                <w:sz w:val="28"/>
                <w:szCs w:val="28"/>
                <w:lang w:val="uk-UA"/>
              </w:rPr>
              <w:t>..62</w:t>
            </w:r>
          </w:p>
          <w:p w14:paraId="023F9F53" w14:textId="77777777" w:rsidR="00624206" w:rsidRPr="00D65460" w:rsidRDefault="00231860" w:rsidP="1CDECCF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1CDECCF8">
              <w:rPr>
                <w:rFonts w:ascii="Times New Roman" w:hAnsi="Times New Roman"/>
                <w:sz w:val="28"/>
                <w:szCs w:val="28"/>
              </w:rPr>
              <w:t>ДОДАТКИ……………………</w:t>
            </w:r>
            <w:r w:rsidR="00624206" w:rsidRPr="1CDECCF8">
              <w:rPr>
                <w:rFonts w:ascii="Times New Roman" w:hAnsi="Times New Roman"/>
                <w:sz w:val="28"/>
                <w:szCs w:val="28"/>
              </w:rPr>
              <w:t>………………………………</w:t>
            </w:r>
            <w:proofErr w:type="gramStart"/>
            <w:r w:rsidR="00624206" w:rsidRPr="1CDECCF8">
              <w:rPr>
                <w:rFonts w:ascii="Times New Roman" w:hAnsi="Times New Roman"/>
                <w:sz w:val="28"/>
                <w:szCs w:val="28"/>
              </w:rPr>
              <w:t>…….</w:t>
            </w:r>
            <w:proofErr w:type="gramEnd"/>
            <w:r w:rsidR="00624206" w:rsidRPr="1CDECCF8">
              <w:rPr>
                <w:rFonts w:ascii="Times New Roman" w:hAnsi="Times New Roman"/>
                <w:sz w:val="28"/>
                <w:szCs w:val="28"/>
              </w:rPr>
              <w:t>.………</w:t>
            </w:r>
            <w:r w:rsidR="00386BB9" w:rsidRPr="1CDECCF8">
              <w:rPr>
                <w:rFonts w:ascii="Times New Roman" w:hAnsi="Times New Roman"/>
                <w:sz w:val="28"/>
                <w:szCs w:val="28"/>
              </w:rPr>
              <w:t>..</w:t>
            </w:r>
            <w:r w:rsidR="00624206" w:rsidRPr="1CDECCF8">
              <w:rPr>
                <w:rFonts w:ascii="Times New Roman" w:hAnsi="Times New Roman"/>
                <w:sz w:val="28"/>
                <w:szCs w:val="28"/>
              </w:rPr>
              <w:t>…</w:t>
            </w:r>
            <w:r w:rsidR="00386BB9" w:rsidRPr="1CDECCF8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423" w:type="pct"/>
            <w:tcMar>
              <w:left w:w="57" w:type="dxa"/>
            </w:tcMar>
          </w:tcPr>
          <w:p w14:paraId="3461D779" w14:textId="77777777" w:rsidR="00624206" w:rsidRPr="00D65460" w:rsidRDefault="00624206" w:rsidP="00D606B5">
            <w:pPr>
              <w:pStyle w:val="af5"/>
              <w:ind w:firstLine="0"/>
              <w:jc w:val="center"/>
              <w:rPr>
                <w:szCs w:val="28"/>
              </w:rPr>
            </w:pPr>
          </w:p>
        </w:tc>
      </w:tr>
    </w:tbl>
    <w:p w14:paraId="3CF2D8B6" w14:textId="77777777" w:rsidR="00624206" w:rsidRPr="00CE79BE" w:rsidRDefault="00624206" w:rsidP="00624206">
      <w:pPr>
        <w:rPr>
          <w:rFonts w:ascii="Times New Roman" w:hAnsi="Times New Roman"/>
          <w:sz w:val="28"/>
          <w:szCs w:val="28"/>
          <w:lang w:val="uk-UA"/>
        </w:rPr>
      </w:pPr>
    </w:p>
    <w:p w14:paraId="5C9E439C" w14:textId="77777777" w:rsidR="00624206" w:rsidRPr="00CE79BE" w:rsidRDefault="0082286D" w:rsidP="00D732C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Зверніть увагу!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Після номеру крапка не ставиться!</w:t>
      </w:r>
    </w:p>
    <w:p w14:paraId="0FB78278" w14:textId="77777777" w:rsidR="00E9533F" w:rsidRPr="00CE79BE" w:rsidRDefault="00624206" w:rsidP="00624206">
      <w:pPr>
        <w:rPr>
          <w:lang w:val="uk-UA"/>
        </w:rPr>
      </w:pPr>
      <w:r w:rsidRPr="00CE79BE">
        <w:rPr>
          <w:lang w:val="uk-UA"/>
        </w:rPr>
        <w:br w:type="page"/>
      </w:r>
    </w:p>
    <w:p w14:paraId="7DBBAFFA" w14:textId="77777777" w:rsidR="00695172" w:rsidRPr="001D263D" w:rsidRDefault="00695172" w:rsidP="00E9533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1D263D">
        <w:rPr>
          <w:rFonts w:ascii="Times New Roman" w:hAnsi="Times New Roman"/>
          <w:sz w:val="28"/>
          <w:szCs w:val="28"/>
          <w:lang w:val="uk-UA"/>
        </w:rPr>
        <w:lastRenderedPageBreak/>
        <w:t>ВСТУП</w:t>
      </w:r>
    </w:p>
    <w:p w14:paraId="1FC39945" w14:textId="77777777" w:rsidR="00695172" w:rsidRPr="00CE79BE" w:rsidRDefault="00695172" w:rsidP="0069517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60B8CC81" w14:textId="77777777" w:rsidR="00695172" w:rsidRPr="00CE79BE" w:rsidRDefault="00AF7096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 xml:space="preserve">Вступ займає </w:t>
      </w:r>
      <w:r w:rsidR="00526963"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 xml:space="preserve">не менш </w:t>
      </w:r>
      <w:r w:rsidR="008F5CBC"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>2-3 сторінки</w:t>
      </w:r>
    </w:p>
    <w:p w14:paraId="0562CB0E" w14:textId="77777777" w:rsidR="00526963" w:rsidRPr="00CE79BE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lang w:val="uk-UA"/>
        </w:rPr>
      </w:pPr>
    </w:p>
    <w:p w14:paraId="34CE0A41" w14:textId="77777777" w:rsidR="00526963" w:rsidRPr="00CE79BE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lang w:val="uk-UA"/>
        </w:rPr>
      </w:pPr>
    </w:p>
    <w:p w14:paraId="30870093" w14:textId="77777777" w:rsidR="00526963" w:rsidRPr="00CE79BE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>Наприкінці повинно розташувати наступний текст:</w:t>
      </w:r>
    </w:p>
    <w:p w14:paraId="6459C18B" w14:textId="77777777" w:rsidR="00A51CE6" w:rsidRPr="00CE79BE" w:rsidRDefault="0089137C" w:rsidP="00AF709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валіфікаційна </w:t>
      </w:r>
      <w:r w:rsidR="00A34802" w:rsidRPr="00CE79BE">
        <w:rPr>
          <w:rFonts w:ascii="Times New Roman" w:hAnsi="Times New Roman"/>
          <w:sz w:val="28"/>
          <w:szCs w:val="28"/>
          <w:lang w:val="uk-UA"/>
        </w:rPr>
        <w:t>робота</w:t>
      </w:r>
      <w:r w:rsidR="00624206" w:rsidRPr="00CE79BE">
        <w:rPr>
          <w:rFonts w:ascii="Times New Roman" w:hAnsi="Times New Roman"/>
          <w:sz w:val="28"/>
          <w:szCs w:val="28"/>
          <w:lang w:val="uk-UA"/>
        </w:rPr>
        <w:t xml:space="preserve"> с</w:t>
      </w:r>
      <w:r w:rsidR="00A51CE6" w:rsidRPr="00CE79BE">
        <w:rPr>
          <w:rFonts w:ascii="Times New Roman" w:hAnsi="Times New Roman"/>
          <w:sz w:val="28"/>
          <w:szCs w:val="28"/>
          <w:lang w:val="uk-UA"/>
        </w:rPr>
        <w:t>кладається з таких частин:</w:t>
      </w:r>
    </w:p>
    <w:p w14:paraId="714B625F" w14:textId="77777777" w:rsidR="00DD0633" w:rsidRPr="00CE79BE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- ВСТУП</w:t>
      </w:r>
      <w:r w:rsidRPr="00CE79BE">
        <w:rPr>
          <w:rFonts w:ascii="Times New Roman" w:hAnsi="Times New Roman"/>
          <w:sz w:val="28"/>
          <w:szCs w:val="28"/>
          <w:lang w:val="uk-UA"/>
        </w:rPr>
        <w:t>, який обґрунтовує а</w:t>
      </w:r>
      <w:r>
        <w:rPr>
          <w:rFonts w:ascii="Times New Roman" w:hAnsi="Times New Roman"/>
          <w:sz w:val="28"/>
          <w:szCs w:val="28"/>
          <w:lang w:val="uk-UA"/>
        </w:rPr>
        <w:t>ктуальність роботи;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визначає цілі проведення</w:t>
      </w:r>
      <w:r>
        <w:rPr>
          <w:rFonts w:ascii="Times New Roman" w:hAnsi="Times New Roman"/>
          <w:sz w:val="28"/>
          <w:szCs w:val="28"/>
          <w:lang w:val="uk-UA"/>
        </w:rPr>
        <w:t xml:space="preserve"> наукового дослідження; галузь дослідження;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методи дослідження або розрахунків;</w:t>
      </w:r>
    </w:p>
    <w:p w14:paraId="0FB0BBCE" w14:textId="77777777" w:rsidR="00DD0633" w:rsidRPr="00CE79BE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- </w:t>
      </w:r>
      <w:r>
        <w:rPr>
          <w:rFonts w:ascii="Times New Roman" w:hAnsi="Times New Roman"/>
          <w:sz w:val="28"/>
          <w:szCs w:val="28"/>
          <w:lang w:val="uk-UA"/>
        </w:rPr>
        <w:t>ПОСТАНОВКА ЗАДАЧИ</w:t>
      </w:r>
      <w:r w:rsidRPr="00CE79BE">
        <w:rPr>
          <w:rFonts w:ascii="Times New Roman" w:hAnsi="Times New Roman"/>
          <w:sz w:val="28"/>
          <w:szCs w:val="28"/>
          <w:lang w:val="uk-UA"/>
        </w:rPr>
        <w:t>;</w:t>
      </w:r>
    </w:p>
    <w:p w14:paraId="76ACB082" w14:textId="77777777" w:rsidR="00DD0633" w:rsidRPr="00CE79BE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- </w:t>
      </w:r>
      <w:r>
        <w:rPr>
          <w:rFonts w:ascii="Times New Roman" w:hAnsi="Times New Roman"/>
          <w:color w:val="FF0000"/>
          <w:sz w:val="28"/>
          <w:szCs w:val="28"/>
          <w:lang w:val="uk-UA"/>
        </w:rPr>
        <w:t>ОСНОВНА ЧАСТИНА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( перелічити</w:t>
      </w:r>
      <w:r>
        <w:rPr>
          <w:rFonts w:ascii="Times New Roman" w:hAnsi="Times New Roman"/>
          <w:color w:val="FF0000"/>
          <w:sz w:val="28"/>
          <w:szCs w:val="28"/>
          <w:lang w:val="uk-UA"/>
        </w:rPr>
        <w:t xml:space="preserve"> назви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розділ</w:t>
      </w:r>
      <w:r>
        <w:rPr>
          <w:rFonts w:ascii="Times New Roman" w:hAnsi="Times New Roman"/>
          <w:color w:val="FF0000"/>
          <w:sz w:val="28"/>
          <w:szCs w:val="28"/>
          <w:lang w:val="uk-UA"/>
        </w:rPr>
        <w:t>ів та підрозділів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за змістом </w:t>
      </w:r>
      <w:r w:rsidR="006C1159">
        <w:rPr>
          <w:rFonts w:ascii="Times New Roman" w:hAnsi="Times New Roman"/>
          <w:color w:val="FF0000"/>
          <w:sz w:val="28"/>
          <w:szCs w:val="28"/>
          <w:lang w:val="uk-UA"/>
        </w:rPr>
        <w:t>ДИПЛОМНОЇ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роботи)</w:t>
      </w:r>
    </w:p>
    <w:p w14:paraId="4F86BAC2" w14:textId="77777777" w:rsidR="00DD0633" w:rsidRPr="00CE79BE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- </w:t>
      </w:r>
      <w:r>
        <w:rPr>
          <w:rFonts w:ascii="Times New Roman" w:hAnsi="Times New Roman"/>
          <w:sz w:val="28"/>
          <w:szCs w:val="28"/>
          <w:lang w:val="uk-UA"/>
        </w:rPr>
        <w:t>ВИСНОВКИ</w:t>
      </w:r>
      <w:r w:rsidRPr="00CE79BE">
        <w:rPr>
          <w:rFonts w:ascii="Times New Roman" w:hAnsi="Times New Roman"/>
          <w:sz w:val="28"/>
          <w:szCs w:val="28"/>
          <w:lang w:val="uk-UA"/>
        </w:rPr>
        <w:t>;</w:t>
      </w:r>
    </w:p>
    <w:p w14:paraId="533794E7" w14:textId="77777777" w:rsidR="00DD0633" w:rsidRPr="00CE79BE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- СПИСОК ВИКОРИСТАНИХ ДЖЕРЕЛ</w:t>
      </w:r>
      <w:r w:rsidRPr="00CE79BE">
        <w:rPr>
          <w:rFonts w:ascii="Times New Roman" w:hAnsi="Times New Roman"/>
          <w:sz w:val="28"/>
          <w:szCs w:val="28"/>
          <w:lang w:val="uk-UA"/>
        </w:rPr>
        <w:t>;</w:t>
      </w:r>
    </w:p>
    <w:p w14:paraId="0FB2FE4D" w14:textId="77777777" w:rsidR="00DD0633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- </w:t>
      </w:r>
      <w:r>
        <w:rPr>
          <w:rFonts w:ascii="Times New Roman" w:hAnsi="Times New Roman"/>
          <w:sz w:val="28"/>
          <w:szCs w:val="28"/>
          <w:lang w:val="uk-UA"/>
        </w:rPr>
        <w:t>ДОДАТКИ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2EBF3C5" w14:textId="77777777" w:rsidR="00DD0633" w:rsidRPr="00CE79BE" w:rsidRDefault="00DD0633" w:rsidP="0063539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D98A12B" w14:textId="77777777" w:rsidR="00AF7096" w:rsidRPr="00CE79BE" w:rsidRDefault="00AF7096" w:rsidP="0055595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2946DB82" w14:textId="77777777" w:rsidR="00635392" w:rsidRPr="00CE79BE" w:rsidRDefault="00526963" w:rsidP="0055595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14:paraId="3D0AD3A0" w14:textId="77777777" w:rsidR="00695172" w:rsidRPr="00FB3759" w:rsidRDefault="00151E3F" w:rsidP="00151E3F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B3759">
        <w:rPr>
          <w:rFonts w:ascii="Times New Roman" w:hAnsi="Times New Roman"/>
          <w:sz w:val="28"/>
          <w:szCs w:val="28"/>
          <w:lang w:val="uk-UA"/>
        </w:rPr>
        <w:lastRenderedPageBreak/>
        <w:t>ПОСТАНОВКА ЗАДАЧІ</w:t>
      </w:r>
    </w:p>
    <w:p w14:paraId="5997CC1D" w14:textId="77777777" w:rsidR="00151E3F" w:rsidRPr="00CE79BE" w:rsidRDefault="00151E3F" w:rsidP="008872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85C2021" w14:textId="77777777" w:rsidR="00151E3F" w:rsidRPr="00CE79BE" w:rsidRDefault="00526963" w:rsidP="00151E3F">
      <w:pPr>
        <w:spacing w:after="0" w:line="360" w:lineRule="auto"/>
        <w:jc w:val="center"/>
        <w:rPr>
          <w:rFonts w:ascii="Times New Roman" w:hAnsi="Times New Roman"/>
          <w:b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>Надається керівником</w:t>
      </w:r>
      <w:r w:rsidR="00AC4E21"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>!</w:t>
      </w:r>
    </w:p>
    <w:p w14:paraId="110FFD37" w14:textId="77777777" w:rsidR="00151E3F" w:rsidRPr="00CE79BE" w:rsidRDefault="00151E3F" w:rsidP="00151E3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6B699379" w14:textId="77777777" w:rsidR="00151E3F" w:rsidRPr="00CE79BE" w:rsidRDefault="00151E3F" w:rsidP="00151E3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62AF29FC" w14:textId="77777777" w:rsidR="008F5CBC" w:rsidRPr="00CE79BE" w:rsidRDefault="00526963" w:rsidP="008F5CBC">
      <w:pPr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br w:type="page"/>
      </w:r>
      <w:r w:rsidR="008F5CBC" w:rsidRPr="00CE79BE">
        <w:rPr>
          <w:rFonts w:ascii="Times New Roman" w:hAnsi="Times New Roman"/>
          <w:color w:val="FF0000"/>
          <w:sz w:val="28"/>
          <w:szCs w:val="28"/>
          <w:lang w:val="uk-UA"/>
        </w:rPr>
        <w:lastRenderedPageBreak/>
        <w:t>1 ОГЛЯД ПРОБЛЕМИ (А</w:t>
      </w:r>
      <w:r w:rsidR="00331A7D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НАЛІТИЧНИЙ ОГЛЯД </w:t>
      </w:r>
      <w:r w:rsidR="0095138A" w:rsidRPr="00CE79BE">
        <w:rPr>
          <w:rFonts w:ascii="Times New Roman" w:hAnsi="Times New Roman"/>
          <w:color w:val="FF0000"/>
          <w:sz w:val="28"/>
          <w:szCs w:val="28"/>
          <w:lang w:val="uk-UA"/>
        </w:rPr>
        <w:t>ЛІТЕРАТУРНИХ ДЖЕРЕЛ</w:t>
      </w:r>
      <w:r w:rsidR="008F5CBC" w:rsidRPr="00CE79BE">
        <w:rPr>
          <w:rFonts w:ascii="Times New Roman" w:hAnsi="Times New Roman"/>
          <w:color w:val="FF0000"/>
          <w:sz w:val="28"/>
          <w:szCs w:val="28"/>
          <w:lang w:val="uk-UA"/>
        </w:rPr>
        <w:t>)</w:t>
      </w:r>
    </w:p>
    <w:p w14:paraId="3FE9F23F" w14:textId="77777777" w:rsidR="0082286D" w:rsidRPr="00CE79BE" w:rsidRDefault="0082286D" w:rsidP="008F5CBC">
      <w:pPr>
        <w:spacing w:after="0" w:line="360" w:lineRule="auto"/>
        <w:jc w:val="center"/>
        <w:rPr>
          <w:rFonts w:ascii="Times New Roman" w:hAnsi="Times New Roman"/>
          <w:b/>
          <w:color w:val="FF0000"/>
          <w:sz w:val="28"/>
          <w:szCs w:val="28"/>
          <w:lang w:val="uk-UA"/>
        </w:rPr>
      </w:pPr>
    </w:p>
    <w:p w14:paraId="471C7A12" w14:textId="77777777" w:rsidR="00664F57" w:rsidRPr="00CE79BE" w:rsidRDefault="00331A7D" w:rsidP="008311B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Назва розділу друкується великими літерами без крапки в кінці, в</w:t>
      </w:r>
      <w:r w:rsidR="00664F57" w:rsidRPr="00CE79BE">
        <w:rPr>
          <w:rFonts w:ascii="Times New Roman" w:hAnsi="Times New Roman"/>
          <w:sz w:val="28"/>
          <w:szCs w:val="28"/>
          <w:lang w:val="uk-UA"/>
        </w:rPr>
        <w:t>ирівнювання по центр</w:t>
      </w:r>
      <w:r w:rsidRPr="00CE79BE">
        <w:rPr>
          <w:rFonts w:ascii="Times New Roman" w:hAnsi="Times New Roman"/>
          <w:sz w:val="28"/>
          <w:szCs w:val="28"/>
          <w:lang w:val="uk-UA"/>
        </w:rPr>
        <w:t>у, без абзацного відступу</w:t>
      </w:r>
      <w:r w:rsidR="00664F57" w:rsidRPr="00CE79BE">
        <w:rPr>
          <w:lang w:val="uk-UA"/>
        </w:rPr>
        <w:t xml:space="preserve">. </w:t>
      </w:r>
      <w:r w:rsidR="00664F57" w:rsidRPr="00CE79BE">
        <w:rPr>
          <w:rFonts w:ascii="Times New Roman" w:hAnsi="Times New Roman"/>
          <w:sz w:val="28"/>
          <w:szCs w:val="28"/>
          <w:lang w:val="uk-UA"/>
        </w:rPr>
        <w:t>Після назви пробільний (порожній) рядок, потім друкується основний текст з абзацу</w:t>
      </w:r>
    </w:p>
    <w:p w14:paraId="1F72F646" w14:textId="77777777" w:rsidR="00664F57" w:rsidRPr="00CE79BE" w:rsidRDefault="00664F57" w:rsidP="00664F57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21AC7738" w14:textId="77777777" w:rsidR="00664F57" w:rsidRPr="00CE79BE" w:rsidRDefault="00664F57" w:rsidP="00331A7D">
      <w:pPr>
        <w:spacing w:after="0" w:line="360" w:lineRule="auto"/>
        <w:ind w:firstLine="708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1.1</w:t>
      </w:r>
      <w:r w:rsidR="008311BB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Сучасний стан</w:t>
      </w:r>
    </w:p>
    <w:p w14:paraId="08CE6F91" w14:textId="77777777" w:rsidR="00DD0633" w:rsidRDefault="00DD0633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38C5B4F" w14:textId="77777777" w:rsidR="00664F57" w:rsidRPr="00CE79BE" w:rsidRDefault="009F4E0A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Назва підрозділу друку</w:t>
      </w:r>
      <w:r w:rsidR="0095138A" w:rsidRPr="00CE79BE">
        <w:rPr>
          <w:rFonts w:ascii="Times New Roman" w:hAnsi="Times New Roman"/>
          <w:sz w:val="28"/>
          <w:szCs w:val="28"/>
          <w:lang w:val="uk-UA"/>
        </w:rPr>
        <w:t>ється з відступу</w:t>
      </w:r>
      <w:r w:rsidR="00664F57"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64F57" w:rsidRPr="00CE79BE">
        <w:rPr>
          <w:rFonts w:ascii="Times New Roman" w:hAnsi="Times New Roman"/>
          <w:color w:val="000000"/>
          <w:sz w:val="28"/>
          <w:szCs w:val="28"/>
          <w:lang w:val="uk-UA"/>
        </w:rPr>
        <w:t>літерами маленького регістру (крім першої великої),</w:t>
      </w:r>
      <w:r w:rsidR="00664F57" w:rsidRPr="00CE79BE">
        <w:rPr>
          <w:rFonts w:ascii="Times New Roman" w:hAnsi="Times New Roman"/>
          <w:sz w:val="28"/>
          <w:szCs w:val="28"/>
          <w:lang w:val="uk-UA"/>
        </w:rPr>
        <w:t xml:space="preserve"> без крапки в кінці</w:t>
      </w:r>
      <w:r w:rsidR="00331A7D" w:rsidRPr="00CE79BE">
        <w:rPr>
          <w:rFonts w:ascii="Times New Roman" w:hAnsi="Times New Roman"/>
          <w:sz w:val="28"/>
          <w:szCs w:val="28"/>
          <w:lang w:val="uk-UA"/>
        </w:rPr>
        <w:t>.</w:t>
      </w:r>
      <w:r w:rsidR="00664F57" w:rsidRPr="00CE79BE">
        <w:rPr>
          <w:lang w:val="uk-UA"/>
        </w:rPr>
        <w:t xml:space="preserve">. </w:t>
      </w:r>
      <w:r w:rsidR="00664F57" w:rsidRPr="00CE79BE">
        <w:rPr>
          <w:rFonts w:ascii="Times New Roman" w:hAnsi="Times New Roman"/>
          <w:sz w:val="28"/>
          <w:szCs w:val="28"/>
          <w:lang w:val="uk-UA"/>
        </w:rPr>
        <w:t>Після назви пробільний (порожній) рядок, потім друкується основний текст з абзацу. Після назви пробільний (порожній) рядок, потім друкується основний текст з абзацу</w:t>
      </w:r>
    </w:p>
    <w:p w14:paraId="61CDCEAD" w14:textId="77777777" w:rsidR="008311BB" w:rsidRPr="00CE79BE" w:rsidRDefault="008311BB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D19DF3" w14:textId="77777777" w:rsidR="008311BB" w:rsidRPr="00CE79BE" w:rsidRDefault="008311BB" w:rsidP="001D263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Нумерація формул, таблиць та рисунків здійснюється у </w:t>
      </w:r>
      <w:r w:rsidR="00C75083" w:rsidRPr="001D263D">
        <w:rPr>
          <w:rFonts w:ascii="Times New Roman" w:hAnsi="Times New Roman"/>
          <w:b/>
          <w:sz w:val="28"/>
          <w:szCs w:val="28"/>
          <w:u w:val="single"/>
          <w:lang w:val="uk-UA"/>
        </w:rPr>
        <w:t>МЕЖАХ КОЖНОГО РОЗДІЛУ</w:t>
      </w:r>
      <w:r w:rsidRPr="001D263D">
        <w:rPr>
          <w:rFonts w:ascii="Times New Roman" w:hAnsi="Times New Roman"/>
          <w:b/>
          <w:sz w:val="28"/>
          <w:szCs w:val="28"/>
          <w:u w:val="single"/>
          <w:lang w:val="uk-UA"/>
        </w:rPr>
        <w:t>.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Цифри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відокремлено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крапкою. Перша цифра – номер розділу, друга – порядковий номер формули, таблиці або рисунку у тексті. Наприклад, якщо формула, таблиця або рисунок наведено в розділі 2, вони мають номери 2.1; 2.2 тощо. </w:t>
      </w:r>
    </w:p>
    <w:p w14:paraId="6FE8BBC0" w14:textId="77777777" w:rsidR="008311BB" w:rsidRPr="00CE79BE" w:rsidRDefault="008311BB" w:rsidP="008311BB">
      <w:pPr>
        <w:ind w:firstLine="567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Зразок оформлення рисунку</w:t>
      </w:r>
    </w:p>
    <w:p w14:paraId="6BB9E253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Cs w:val="28"/>
          <w:shd w:val="clear" w:color="auto" w:fill="FFFFFF"/>
          <w:lang w:val="uk-UA" w:eastAsia="uk-UA"/>
        </w:rPr>
      </w:pPr>
    </w:p>
    <w:p w14:paraId="23DE523C" w14:textId="77777777" w:rsidR="008311BB" w:rsidRPr="00CE79BE" w:rsidRDefault="000E3DF5" w:rsidP="008311BB">
      <w:pPr>
        <w:widowControl w:val="0"/>
        <w:spacing w:line="360" w:lineRule="auto"/>
        <w:ind w:firstLine="567"/>
        <w:jc w:val="center"/>
        <w:rPr>
          <w:rFonts w:ascii="Times New Roman" w:hAnsi="Times New Roman"/>
          <w:color w:val="000000"/>
          <w:szCs w:val="28"/>
          <w:shd w:val="clear" w:color="auto" w:fill="FFFFFF"/>
          <w:lang w:val="uk-UA" w:eastAsia="uk-UA"/>
        </w:rPr>
      </w:pPr>
      <w:r w:rsidRPr="00CE79BE">
        <w:rPr>
          <w:rFonts w:ascii="Times New Roman" w:hAnsi="Times New Roman"/>
          <w:noProof/>
          <w:sz w:val="2"/>
          <w:szCs w:val="2"/>
          <w:lang w:val="uk-UA"/>
        </w:rPr>
        <w:drawing>
          <wp:inline distT="0" distB="0" distL="0" distR="0" wp14:anchorId="4899ADC2" wp14:editId="07777777">
            <wp:extent cx="2590800" cy="1562100"/>
            <wp:effectExtent l="0" t="0" r="0" b="0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9DA3B" w14:textId="77777777" w:rsidR="008311BB" w:rsidRPr="00CE79BE" w:rsidRDefault="008311BB" w:rsidP="008311BB">
      <w:pPr>
        <w:widowControl w:val="0"/>
        <w:spacing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Рисунок 1.1 – Приклад розбиття множини  </w:t>
      </w:r>
      <w:r w:rsidRPr="00DD0633">
        <w:rPr>
          <w:rFonts w:ascii="Times New Roman" w:hAnsi="Times New Roman"/>
          <w:color w:val="000000"/>
          <w:position w:val="-4"/>
          <w:sz w:val="28"/>
          <w:szCs w:val="28"/>
          <w:highlight w:val="green"/>
          <w:shd w:val="clear" w:color="auto" w:fill="FFFFFF"/>
          <w:lang w:val="uk-UA" w:eastAsia="uk-UA"/>
        </w:rPr>
        <w:object w:dxaOrig="279" w:dyaOrig="279" w14:anchorId="3F407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13" o:title=""/>
          </v:shape>
          <o:OLEObject Type="Embed" ProgID="Equation.DSMT4" ShapeID="_x0000_i1025" DrawAspect="Content" ObjectID="_1778433957" r:id="rId14"/>
        </w:object>
      </w:r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 на три підмножини</w:t>
      </w:r>
    </w:p>
    <w:p w14:paraId="31C8744D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  <w:r w:rsidRPr="00DD0633">
        <w:rPr>
          <w:rFonts w:ascii="Times New Roman" w:hAnsi="Times New Roman"/>
          <w:b/>
          <w:color w:val="FF0000"/>
          <w:sz w:val="28"/>
          <w:szCs w:val="28"/>
          <w:highlight w:val="green"/>
          <w:shd w:val="clear" w:color="auto" w:fill="FFFFFF"/>
          <w:lang w:val="uk-UA" w:eastAsia="uk-UA"/>
        </w:rPr>
        <w:t>Зверніть увагу!</w:t>
      </w:r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</w:t>
      </w:r>
      <w:proofErr w:type="spellStart"/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>Підрисунковий</w:t>
      </w:r>
      <w:proofErr w:type="spellEnd"/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підпис розташовано по центру під рисунком. Посилання на рисунок в тексті  має бути </w:t>
      </w:r>
      <w:r w:rsidR="003439C7"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перед рисунком, </w:t>
      </w:r>
      <w:r w:rsidR="005A4D51"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>скороченим</w:t>
      </w:r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з маленької літери: рис. 1.1.</w:t>
      </w:r>
    </w:p>
    <w:p w14:paraId="52E56223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</w:p>
    <w:p w14:paraId="42BAD2F0" w14:textId="77777777" w:rsidR="008311BB" w:rsidRPr="00CE79BE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Зразок оформлення таблиці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color w:val="FF0000"/>
          <w:sz w:val="28"/>
          <w:szCs w:val="28"/>
          <w:lang w:val="uk-UA"/>
        </w:rPr>
        <w:t>(у великих таблицях допускається розмір шрифту 12, міжрядковий інтервал - 1)</w:t>
      </w:r>
    </w:p>
    <w:p w14:paraId="3A268B94" w14:textId="77777777" w:rsidR="008311BB" w:rsidRPr="00CE79BE" w:rsidRDefault="008311BB" w:rsidP="008311BB">
      <w:pPr>
        <w:spacing w:after="24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Таблиця 4.1 – Оптимальні значення функціоналів за двома експериментами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56"/>
        <w:gridCol w:w="3190"/>
        <w:gridCol w:w="3191"/>
      </w:tblGrid>
      <w:tr w:rsidR="008311BB" w:rsidRPr="00CE79BE" w14:paraId="50418BE3" w14:textId="77777777" w:rsidTr="00D606B5">
        <w:trPr>
          <w:jc w:val="center"/>
        </w:trPr>
        <w:tc>
          <w:tcPr>
            <w:tcW w:w="2656" w:type="dxa"/>
            <w:vMerge w:val="restart"/>
            <w:shd w:val="clear" w:color="auto" w:fill="auto"/>
          </w:tcPr>
          <w:p w14:paraId="5E593434" w14:textId="77777777" w:rsidR="008311BB" w:rsidRPr="00CE79BE" w:rsidRDefault="008311BB" w:rsidP="00D606B5">
            <w:pPr>
              <w:spacing w:after="0" w:line="240" w:lineRule="auto"/>
              <w:ind w:hanging="283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Значення вагового коефіцієнта</w:t>
            </w:r>
            <w:r w:rsidRPr="00CE79B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r w:rsidR="00000000">
              <w:rPr>
                <w:rFonts w:ascii="Times New Roman" w:hAnsi="Times New Roman"/>
                <w:b/>
                <w:position w:val="-12"/>
                <w:sz w:val="28"/>
                <w:szCs w:val="28"/>
                <w:lang w:val="uk-UA"/>
              </w:rPr>
              <w:pict w14:anchorId="56AEE512">
                <v:shape id="_x0000_i1026" type="#_x0000_t75" style="width:15.6pt;height:18.6pt">
                  <v:imagedata r:id="rId15" o:title=""/>
                </v:shape>
              </w:pict>
            </w:r>
          </w:p>
        </w:tc>
        <w:tc>
          <w:tcPr>
            <w:tcW w:w="6381" w:type="dxa"/>
            <w:gridSpan w:val="2"/>
            <w:shd w:val="clear" w:color="auto" w:fill="auto"/>
          </w:tcPr>
          <w:p w14:paraId="3776499C" w14:textId="77777777" w:rsidR="008311BB" w:rsidRPr="00CE79BE" w:rsidRDefault="008311BB" w:rsidP="00D606B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Оптимальне значення цільового функціонала</w:t>
            </w:r>
          </w:p>
        </w:tc>
      </w:tr>
      <w:tr w:rsidR="008311BB" w:rsidRPr="00CE79BE" w14:paraId="7B59E77C" w14:textId="77777777" w:rsidTr="00D606B5">
        <w:trPr>
          <w:jc w:val="center"/>
        </w:trPr>
        <w:tc>
          <w:tcPr>
            <w:tcW w:w="2656" w:type="dxa"/>
            <w:vMerge/>
            <w:shd w:val="clear" w:color="auto" w:fill="auto"/>
          </w:tcPr>
          <w:p w14:paraId="07547A01" w14:textId="77777777" w:rsidR="008311BB" w:rsidRPr="00CE79BE" w:rsidRDefault="008311BB" w:rsidP="00D606B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  <w:shd w:val="clear" w:color="auto" w:fill="auto"/>
          </w:tcPr>
          <w:p w14:paraId="4EA80980" w14:textId="77777777" w:rsidR="008311BB" w:rsidRPr="00CE79BE" w:rsidRDefault="008311BB" w:rsidP="00D606B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в експерименті №1</w:t>
            </w:r>
          </w:p>
        </w:tc>
        <w:tc>
          <w:tcPr>
            <w:tcW w:w="3191" w:type="dxa"/>
            <w:shd w:val="clear" w:color="auto" w:fill="auto"/>
          </w:tcPr>
          <w:p w14:paraId="42B03324" w14:textId="77777777" w:rsidR="008311BB" w:rsidRPr="00CE79BE" w:rsidRDefault="008311BB" w:rsidP="00D606B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в експерименті №2</w:t>
            </w:r>
          </w:p>
        </w:tc>
      </w:tr>
      <w:tr w:rsidR="008311BB" w:rsidRPr="00CE79BE" w14:paraId="126D0C19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4B584315" w14:textId="77777777" w:rsidR="008311BB" w:rsidRPr="00CE79BE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190" w:type="dxa"/>
            <w:shd w:val="clear" w:color="auto" w:fill="auto"/>
          </w:tcPr>
          <w:p w14:paraId="3374664C" w14:textId="77777777" w:rsidR="008311BB" w:rsidRPr="00CE79BE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4.871</w:t>
            </w:r>
          </w:p>
        </w:tc>
        <w:tc>
          <w:tcPr>
            <w:tcW w:w="3191" w:type="dxa"/>
            <w:shd w:val="clear" w:color="auto" w:fill="auto"/>
          </w:tcPr>
          <w:p w14:paraId="168CFFCF" w14:textId="77777777" w:rsidR="008311BB" w:rsidRPr="00CE79BE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4.871</w:t>
            </w:r>
          </w:p>
        </w:tc>
      </w:tr>
      <w:tr w:rsidR="008311BB" w:rsidRPr="00CE79BE" w14:paraId="49D90ECF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2C272389" w14:textId="77777777" w:rsidR="008311BB" w:rsidRPr="00CE79BE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0.3</w:t>
            </w:r>
          </w:p>
        </w:tc>
        <w:tc>
          <w:tcPr>
            <w:tcW w:w="3190" w:type="dxa"/>
            <w:shd w:val="clear" w:color="auto" w:fill="auto"/>
          </w:tcPr>
          <w:p w14:paraId="3C69E519" w14:textId="77777777" w:rsidR="008311BB" w:rsidRPr="00CE79BE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5.324</w:t>
            </w:r>
          </w:p>
        </w:tc>
        <w:tc>
          <w:tcPr>
            <w:tcW w:w="3191" w:type="dxa"/>
            <w:shd w:val="clear" w:color="auto" w:fill="auto"/>
          </w:tcPr>
          <w:p w14:paraId="26BB4623" w14:textId="77777777" w:rsidR="008311BB" w:rsidRPr="00CE79BE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5.314</w:t>
            </w:r>
          </w:p>
        </w:tc>
      </w:tr>
      <w:tr w:rsidR="008311BB" w:rsidRPr="00CE79BE" w14:paraId="3EAC5802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649841BE" w14:textId="77777777" w:rsidR="008311BB" w:rsidRPr="00CE79BE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650CD14A" w14:textId="77777777" w:rsidR="008311BB" w:rsidRPr="00CE79BE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5.893</w:t>
            </w:r>
          </w:p>
        </w:tc>
        <w:tc>
          <w:tcPr>
            <w:tcW w:w="3191" w:type="dxa"/>
            <w:shd w:val="clear" w:color="auto" w:fill="auto"/>
          </w:tcPr>
          <w:p w14:paraId="7524158F" w14:textId="77777777" w:rsidR="008311BB" w:rsidRPr="00CE79BE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5.877</w:t>
            </w:r>
          </w:p>
        </w:tc>
      </w:tr>
      <w:tr w:rsidR="008311BB" w:rsidRPr="00CE79BE" w14:paraId="5CFE7BFC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6C964F70" w14:textId="77777777" w:rsidR="008311BB" w:rsidRPr="00CE79BE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1.5</w:t>
            </w:r>
          </w:p>
        </w:tc>
        <w:tc>
          <w:tcPr>
            <w:tcW w:w="3190" w:type="dxa"/>
            <w:shd w:val="clear" w:color="auto" w:fill="auto"/>
          </w:tcPr>
          <w:p w14:paraId="47B0DCD8" w14:textId="77777777" w:rsidR="008311BB" w:rsidRPr="00CE79BE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6.023</w:t>
            </w:r>
          </w:p>
        </w:tc>
        <w:tc>
          <w:tcPr>
            <w:tcW w:w="3191" w:type="dxa"/>
            <w:shd w:val="clear" w:color="auto" w:fill="auto"/>
          </w:tcPr>
          <w:p w14:paraId="424844EA" w14:textId="77777777" w:rsidR="008311BB" w:rsidRPr="00CE79BE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6.003</w:t>
            </w:r>
          </w:p>
        </w:tc>
      </w:tr>
      <w:tr w:rsidR="008311BB" w:rsidRPr="00CE79BE" w14:paraId="563369CE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18F999B5" w14:textId="77777777" w:rsidR="008311BB" w:rsidRPr="00CE79BE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190" w:type="dxa"/>
            <w:shd w:val="clear" w:color="auto" w:fill="auto"/>
          </w:tcPr>
          <w:p w14:paraId="4662040B" w14:textId="77777777" w:rsidR="008311BB" w:rsidRPr="00CE79BE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6.064</w:t>
            </w:r>
          </w:p>
        </w:tc>
        <w:tc>
          <w:tcPr>
            <w:tcW w:w="3191" w:type="dxa"/>
            <w:shd w:val="clear" w:color="auto" w:fill="auto"/>
          </w:tcPr>
          <w:p w14:paraId="35DD811C" w14:textId="77777777" w:rsidR="008311BB" w:rsidRPr="00CE79BE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6.041</w:t>
            </w:r>
          </w:p>
        </w:tc>
      </w:tr>
    </w:tbl>
    <w:p w14:paraId="5043CB0F" w14:textId="77777777" w:rsidR="008311BB" w:rsidRPr="00CE79BE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</w:p>
    <w:p w14:paraId="7E3803F3" w14:textId="77777777" w:rsidR="008311BB" w:rsidRPr="00CE79BE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DD0633">
        <w:rPr>
          <w:rFonts w:ascii="Times New Roman" w:hAnsi="Times New Roman"/>
          <w:b/>
          <w:color w:val="FF0000"/>
          <w:sz w:val="28"/>
          <w:szCs w:val="28"/>
          <w:highlight w:val="green"/>
          <w:shd w:val="clear" w:color="auto" w:fill="FFFFFF"/>
          <w:lang w:val="uk-UA" w:eastAsia="uk-UA"/>
        </w:rPr>
        <w:t>Зверніть увагу!</w:t>
      </w:r>
      <w:r w:rsidRPr="00DD0633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 </w:t>
      </w:r>
      <w:r w:rsidRPr="00DD0633">
        <w:rPr>
          <w:rFonts w:ascii="Times New Roman" w:hAnsi="Times New Roman"/>
          <w:sz w:val="28"/>
          <w:szCs w:val="28"/>
          <w:highlight w:val="green"/>
          <w:lang w:val="uk-UA"/>
        </w:rPr>
        <w:t>Підпис до таблиці розташовується зверху таблиці з відступом 1,25</w:t>
      </w:r>
      <w:r w:rsidR="001D263D" w:rsidRPr="00DD0633">
        <w:rPr>
          <w:rFonts w:ascii="Times New Roman" w:hAnsi="Times New Roman"/>
          <w:sz w:val="28"/>
          <w:szCs w:val="28"/>
          <w:highlight w:val="green"/>
          <w:lang w:val="uk-UA"/>
        </w:rPr>
        <w:t xml:space="preserve"> (</w:t>
      </w:r>
      <w:r w:rsidR="00D37FDA" w:rsidRPr="00DD0633">
        <w:rPr>
          <w:rFonts w:ascii="Times New Roman" w:hAnsi="Times New Roman"/>
          <w:sz w:val="28"/>
          <w:szCs w:val="28"/>
          <w:highlight w:val="green"/>
          <w:lang w:val="uk-UA"/>
        </w:rPr>
        <w:t>абзац</w:t>
      </w:r>
      <w:r w:rsidR="001D263D" w:rsidRPr="00DD0633">
        <w:rPr>
          <w:rFonts w:ascii="Times New Roman" w:hAnsi="Times New Roman"/>
          <w:sz w:val="28"/>
          <w:szCs w:val="28"/>
          <w:highlight w:val="green"/>
          <w:lang w:val="uk-UA"/>
        </w:rPr>
        <w:t>)</w:t>
      </w:r>
      <w:r w:rsidRPr="00DD0633">
        <w:rPr>
          <w:rFonts w:ascii="Times New Roman" w:hAnsi="Times New Roman"/>
          <w:sz w:val="28"/>
          <w:szCs w:val="28"/>
          <w:highlight w:val="green"/>
          <w:lang w:val="uk-UA"/>
        </w:rPr>
        <w:t>.</w:t>
      </w:r>
    </w:p>
    <w:p w14:paraId="07459315" w14:textId="77777777" w:rsidR="008311BB" w:rsidRPr="00CE79BE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</w:p>
    <w:p w14:paraId="7ACF1DC3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  <w:r w:rsidRPr="00CE79BE">
        <w:rPr>
          <w:rFonts w:ascii="Times New Roman" w:hAnsi="Times New Roman"/>
          <w:b/>
          <w:color w:val="000000"/>
          <w:sz w:val="28"/>
          <w:szCs w:val="28"/>
          <w:u w:val="single"/>
          <w:shd w:val="clear" w:color="auto" w:fill="FFFFFF"/>
          <w:lang w:val="uk-UA" w:eastAsia="uk-UA"/>
        </w:rPr>
        <w:t>Зразок оформлення формули</w:t>
      </w:r>
      <w:r w:rsidRPr="00CE79BE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  <w:t xml:space="preserve">: </w:t>
      </w:r>
    </w:p>
    <w:tbl>
      <w:tblPr>
        <w:tblW w:w="5000" w:type="pct"/>
        <w:tblLook w:val="00A0" w:firstRow="1" w:lastRow="0" w:firstColumn="1" w:lastColumn="0" w:noHBand="0" w:noVBand="0"/>
      </w:tblPr>
      <w:tblGrid>
        <w:gridCol w:w="8563"/>
        <w:gridCol w:w="1076"/>
      </w:tblGrid>
      <w:tr w:rsidR="008311BB" w:rsidRPr="00CE79BE" w14:paraId="66D68983" w14:textId="77777777" w:rsidTr="00D606B5">
        <w:tc>
          <w:tcPr>
            <w:tcW w:w="4442" w:type="pct"/>
          </w:tcPr>
          <w:p w14:paraId="0A3F2C99" w14:textId="77777777" w:rsidR="008311BB" w:rsidRPr="00CE79BE" w:rsidRDefault="00000000" w:rsidP="00D606B5">
            <w:pPr>
              <w:tabs>
                <w:tab w:val="left" w:pos="284"/>
              </w:tabs>
              <w:spacing w:line="360" w:lineRule="auto"/>
              <w:ind w:firstLine="709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>
              <w:rPr>
                <w:rFonts w:ascii="Times New Roman" w:hAnsi="Times New Roman"/>
                <w:szCs w:val="28"/>
                <w:lang w:val="uk-UA"/>
              </w:rPr>
              <w:pict w14:anchorId="65D679E1">
                <v:shape id="_x0000_i1027" type="#_x0000_t75" style="width:135pt;height:63pt">
                  <v:imagedata r:id="rId16" o:title=""/>
                </v:shape>
              </w:pict>
            </w:r>
            <w:r>
              <w:rPr>
                <w:rFonts w:ascii="Times New Roman" w:hAnsi="Times New Roman"/>
                <w:position w:val="-12"/>
                <w:szCs w:val="28"/>
                <w:lang w:val="uk-UA"/>
              </w:rPr>
              <w:pict w14:anchorId="154AF0EA">
                <v:shape id="_x0000_i1028" type="#_x0000_t75" style="width:2in;height:21pt">
                  <v:imagedata r:id="rId17" o:title=""/>
                </v:shape>
              </w:pict>
            </w:r>
            <w:r w:rsidR="008311BB" w:rsidRPr="00CE79BE">
              <w:rPr>
                <w:rFonts w:ascii="Times New Roman" w:hAnsi="Times New Roman"/>
                <w:szCs w:val="28"/>
                <w:lang w:val="uk-UA"/>
              </w:rPr>
              <w:t>,</w:t>
            </w:r>
          </w:p>
        </w:tc>
        <w:tc>
          <w:tcPr>
            <w:tcW w:w="558" w:type="pct"/>
            <w:vAlign w:val="center"/>
          </w:tcPr>
          <w:p w14:paraId="7A1E1CCC" w14:textId="77777777" w:rsidR="008311BB" w:rsidRPr="00CE79BE" w:rsidRDefault="008311BB" w:rsidP="00D606B5">
            <w:pPr>
              <w:tabs>
                <w:tab w:val="left" w:pos="853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sz w:val="28"/>
                <w:szCs w:val="28"/>
                <w:lang w:val="uk-UA"/>
              </w:rPr>
              <w:t>(2.5)</w:t>
            </w:r>
          </w:p>
        </w:tc>
      </w:tr>
    </w:tbl>
    <w:p w14:paraId="1C4168D3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shd w:val="clear" w:color="auto" w:fill="FFFFFF"/>
          <w:lang w:val="uk-UA" w:eastAsia="uk-UA"/>
        </w:rPr>
        <w:t>Зверніть увагу!</w:t>
      </w:r>
      <w:r w:rsidRPr="00CE79BE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  <w:t xml:space="preserve"> Формули нумеруються тільки у випадку, якщо на них є  посилання у тексті.</w:t>
      </w:r>
    </w:p>
    <w:p w14:paraId="2C717E33" w14:textId="77777777" w:rsidR="008311BB" w:rsidRPr="00CE79BE" w:rsidRDefault="0073786E" w:rsidP="005C2B48">
      <w:pPr>
        <w:shd w:val="clear" w:color="auto" w:fill="FFFF0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Посилання на використане джерело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у тексті роботи зазначають порядковим номером за списком посилань у квадратних дужках, наприклад, «… у роботі [1] …», «Алгоритм, запропонований у такому-то році такими-то авторами, полягає у наступному [1]». Якщо посилаються одночасно на кілька джерел, їх номери відокремлюють крапкою з комою або знаком тире (якщо їх номери йдуть підряд), наприклад, «… у роботах [1; 2; 3; 7] …», «… у роботах [1–3; 7] …». Посилання на конкретні сторінки наводять після номера джерела через кому з маленької букви «с.», наприклад: «[1, с. 5]», «[1, с. 5; 7, с. 25-33]». При посиланнях на розділи, підрозділи, додатки, рисунки, таблиці, формули </w:t>
      </w:r>
      <w:r w:rsidRPr="00CE79BE">
        <w:rPr>
          <w:rFonts w:ascii="Times New Roman" w:hAnsi="Times New Roman"/>
          <w:sz w:val="28"/>
          <w:szCs w:val="28"/>
          <w:lang w:val="uk-UA"/>
        </w:rPr>
        <w:lastRenderedPageBreak/>
        <w:t>зазначають їх номери і пишуть «… у розділі 4 …», «… у підрозділі 2.3 …», «… (див. розділ 4) …», «… у пункті 2.1.2 …», «… (див. пункт 2.1.2) …», «… у додатку А …», «… на рисунку 3.1 …», «… (рис. 3.1) …», «… у таблиці 3.1 …», «… (табл. 3.1) …», «… згідно формули (2.1) …», «… з формул (2.2)–(2.5) випливає …».</w:t>
      </w:r>
    </w:p>
    <w:p w14:paraId="6537F28F" w14:textId="77777777" w:rsidR="00BD53E4" w:rsidRPr="00CE79BE" w:rsidRDefault="00BD53E4" w:rsidP="008311B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14:paraId="73F8436A" w14:textId="77777777" w:rsidR="00CE1450" w:rsidRPr="00CE79BE" w:rsidRDefault="00DD0633" w:rsidP="00664F57">
      <w:pPr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olor w:val="FF0000"/>
          <w:sz w:val="28"/>
          <w:szCs w:val="28"/>
          <w:lang w:val="uk-UA"/>
        </w:rPr>
        <w:br w:type="page"/>
      </w:r>
      <w:r w:rsidR="00BC56FF" w:rsidRPr="00CE79BE">
        <w:rPr>
          <w:rFonts w:ascii="Times New Roman" w:hAnsi="Times New Roman"/>
          <w:color w:val="FF0000"/>
          <w:sz w:val="28"/>
          <w:szCs w:val="28"/>
          <w:lang w:val="uk-UA"/>
        </w:rPr>
        <w:lastRenderedPageBreak/>
        <w:t>2</w:t>
      </w:r>
      <w:r w:rsidR="00B7396E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(</w:t>
      </w:r>
      <w:r w:rsidR="0072720F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Математична або інформаційна модель представлення даних задачі,  Метод розв’язання задачі, </w:t>
      </w:r>
      <w:r w:rsidR="0083629B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АЛГОРИТМ, </w:t>
      </w:r>
      <w:r w:rsidR="0072720F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>тощо</w:t>
      </w:r>
      <w:r w:rsidR="0072720F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…) </w:t>
      </w:r>
    </w:p>
    <w:p w14:paraId="4E6CBBE6" w14:textId="77777777" w:rsidR="00BD53E4" w:rsidRPr="00D37FDA" w:rsidRDefault="00BD53E4" w:rsidP="00BD53E4">
      <w:pPr>
        <w:spacing w:after="0" w:line="360" w:lineRule="auto"/>
        <w:ind w:firstLine="708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D37FDA">
        <w:rPr>
          <w:rFonts w:ascii="Times New Roman" w:hAnsi="Times New Roman"/>
          <w:color w:val="FF0000"/>
          <w:sz w:val="28"/>
          <w:szCs w:val="28"/>
          <w:lang w:val="uk-UA"/>
        </w:rPr>
        <w:t>2.1</w:t>
      </w:r>
    </w:p>
    <w:p w14:paraId="2B3D4F80" w14:textId="77777777" w:rsidR="00BD53E4" w:rsidRPr="00CE79BE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...</w:t>
      </w:r>
    </w:p>
    <w:p w14:paraId="172A0622" w14:textId="77777777" w:rsidR="00BD53E4" w:rsidRPr="00CE79BE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…</w:t>
      </w:r>
    </w:p>
    <w:p w14:paraId="33C86505" w14:textId="77777777" w:rsidR="00BD53E4" w:rsidRPr="00CE79BE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…</w:t>
      </w:r>
    </w:p>
    <w:p w14:paraId="088CFA42" w14:textId="77777777" w:rsidR="00BD53E4" w:rsidRPr="00CE79BE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FF0000"/>
          <w:sz w:val="28"/>
          <w:szCs w:val="28"/>
          <w:lang w:val="uk-UA"/>
        </w:rPr>
        <w:t>…</w:t>
      </w:r>
    </w:p>
    <w:p w14:paraId="6DFB9E20" w14:textId="77777777" w:rsidR="00BD53E4" w:rsidRPr="00CE79BE" w:rsidRDefault="00BD53E4" w:rsidP="00BD53E4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lang w:val="uk-UA"/>
        </w:rPr>
      </w:pPr>
    </w:p>
    <w:p w14:paraId="389936C3" w14:textId="77777777" w:rsidR="00BD53E4" w:rsidRPr="00D37FDA" w:rsidRDefault="00BD53E4" w:rsidP="00BD53E4">
      <w:pPr>
        <w:spacing w:after="0" w:line="360" w:lineRule="auto"/>
        <w:ind w:firstLine="708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 w:rsidRPr="00D37FDA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2.2 </w:t>
      </w:r>
    </w:p>
    <w:p w14:paraId="3C400F6C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6BE2BB99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70DF9E56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</w:p>
    <w:p w14:paraId="6EB6D1B3" w14:textId="77777777" w:rsidR="0013195E" w:rsidRPr="00CE79BE" w:rsidRDefault="00DD0633" w:rsidP="00BD53E4">
      <w:pPr>
        <w:spacing w:after="0" w:line="360" w:lineRule="auto"/>
        <w:jc w:val="center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aps/>
          <w:color w:val="FF0000"/>
          <w:sz w:val="28"/>
          <w:szCs w:val="28"/>
          <w:lang w:val="uk-UA"/>
        </w:rPr>
        <w:br w:type="page"/>
      </w:r>
      <w:r w:rsidR="00BC56FF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lastRenderedPageBreak/>
        <w:t>3</w:t>
      </w:r>
      <w:r w:rsidR="0072720F" w:rsidRPr="00CE79BE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 Опис програмного забезпечення (вибір мови програмування або стандартного пакету прикладних програм, застосування відповідних технологій програмування, налаштування параметрів моделі та алгоритму, ІНСТРУКЦІЯ КОРИСТУВАЧЕВІ, тощо)</w:t>
      </w:r>
    </w:p>
    <w:p w14:paraId="2F7BA2E8" w14:textId="77777777" w:rsidR="0013195E" w:rsidRPr="00D37FDA" w:rsidRDefault="00BD53E4" w:rsidP="00BD53E4">
      <w:pPr>
        <w:spacing w:after="0" w:line="360" w:lineRule="auto"/>
        <w:ind w:firstLine="708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 w:rsidRPr="00D37FDA">
        <w:rPr>
          <w:rFonts w:ascii="Times New Roman" w:hAnsi="Times New Roman"/>
          <w:caps/>
          <w:color w:val="FF0000"/>
          <w:sz w:val="28"/>
          <w:szCs w:val="28"/>
          <w:lang w:val="uk-UA"/>
        </w:rPr>
        <w:t>3.1</w:t>
      </w:r>
    </w:p>
    <w:p w14:paraId="4C6E8F68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5D2927D8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3D77ADB0" w14:textId="77777777" w:rsidR="00BD53E4" w:rsidRPr="00D37FDA" w:rsidRDefault="00BD53E4" w:rsidP="0072720F">
      <w:pPr>
        <w:spacing w:after="0" w:line="360" w:lineRule="auto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 w:rsidRPr="00D37FDA">
        <w:rPr>
          <w:rFonts w:ascii="Times New Roman" w:hAnsi="Times New Roman"/>
          <w:caps/>
          <w:color w:val="FF0000"/>
          <w:sz w:val="28"/>
          <w:szCs w:val="28"/>
          <w:lang w:val="uk-UA"/>
        </w:rPr>
        <w:tab/>
        <w:t>3.2</w:t>
      </w:r>
    </w:p>
    <w:p w14:paraId="083AC1D2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240198E3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t>…</w:t>
      </w:r>
    </w:p>
    <w:p w14:paraId="3EED9BF9" w14:textId="77777777" w:rsidR="0072720F" w:rsidRPr="00D37FDA" w:rsidRDefault="00DD0633" w:rsidP="00BD53E4">
      <w:pPr>
        <w:spacing w:after="0" w:line="360" w:lineRule="auto"/>
        <w:jc w:val="center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aps/>
          <w:color w:val="FF0000"/>
          <w:sz w:val="28"/>
          <w:szCs w:val="28"/>
          <w:lang w:val="uk-UA"/>
        </w:rPr>
        <w:br w:type="page"/>
      </w:r>
      <w:r w:rsidR="00D37FDA">
        <w:rPr>
          <w:rFonts w:ascii="Times New Roman" w:hAnsi="Times New Roman"/>
          <w:caps/>
          <w:color w:val="FF0000"/>
          <w:sz w:val="28"/>
          <w:szCs w:val="28"/>
          <w:lang w:val="uk-UA"/>
        </w:rPr>
        <w:lastRenderedPageBreak/>
        <w:t>4</w:t>
      </w:r>
      <w:r w:rsidR="0072720F" w:rsidRPr="00D37FDA">
        <w:rPr>
          <w:rFonts w:ascii="Times New Roman" w:hAnsi="Times New Roman"/>
          <w:caps/>
          <w:color w:val="FF0000"/>
          <w:sz w:val="28"/>
          <w:szCs w:val="28"/>
          <w:lang w:val="uk-UA"/>
        </w:rPr>
        <w:t xml:space="preserve"> (Аналіз отриманих результатів розв’язання задачі )</w:t>
      </w:r>
    </w:p>
    <w:p w14:paraId="190BDC66" w14:textId="77777777" w:rsidR="006B3D51" w:rsidRPr="00D37FDA" w:rsidRDefault="0072720F" w:rsidP="0072720F">
      <w:pPr>
        <w:spacing w:after="0" w:line="360" w:lineRule="auto"/>
        <w:ind w:left="3540" w:firstLine="708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br w:type="page"/>
      </w:r>
      <w:r w:rsidR="006B3D51" w:rsidRPr="00D37FDA">
        <w:rPr>
          <w:rFonts w:ascii="Times New Roman" w:hAnsi="Times New Roman"/>
          <w:sz w:val="28"/>
          <w:szCs w:val="28"/>
          <w:lang w:val="uk-UA"/>
        </w:rPr>
        <w:lastRenderedPageBreak/>
        <w:t>ВИСНОВКИ</w:t>
      </w:r>
    </w:p>
    <w:p w14:paraId="44E871BC" w14:textId="77777777" w:rsidR="00CE1450" w:rsidRPr="00CE79BE" w:rsidRDefault="00CE1450" w:rsidP="006B3D5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15CC8F34" w14:textId="77777777" w:rsidR="00CE1450" w:rsidRPr="00CE79BE" w:rsidRDefault="00CE1450" w:rsidP="006B3D51">
      <w:pPr>
        <w:spacing w:after="0" w:line="360" w:lineRule="auto"/>
        <w:jc w:val="center"/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>Висновки повин</w:t>
      </w:r>
      <w:r w:rsidR="00B7396E" w:rsidRPr="00CE79BE">
        <w:rPr>
          <w:rFonts w:ascii="Times New Roman" w:hAnsi="Times New Roman"/>
          <w:color w:val="339966"/>
          <w:sz w:val="28"/>
          <w:szCs w:val="28"/>
          <w:lang w:val="uk-UA"/>
        </w:rPr>
        <w:t xml:space="preserve">ні за змістом відповідати </w:t>
      </w:r>
      <w:r w:rsidR="00AB5923" w:rsidRPr="00CE79BE">
        <w:rPr>
          <w:rFonts w:ascii="Times New Roman" w:hAnsi="Times New Roman"/>
          <w:color w:val="339966"/>
          <w:sz w:val="28"/>
          <w:szCs w:val="28"/>
          <w:lang w:val="uk-UA"/>
        </w:rPr>
        <w:t xml:space="preserve"> Постановці</w:t>
      </w: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 xml:space="preserve"> задачі</w:t>
      </w:r>
    </w:p>
    <w:p w14:paraId="63557E64" w14:textId="77777777" w:rsidR="00C93544" w:rsidRPr="00CE79BE" w:rsidRDefault="00C93544" w:rsidP="006B3D51">
      <w:pPr>
        <w:spacing w:after="0" w:line="360" w:lineRule="auto"/>
        <w:jc w:val="center"/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>Корегуються керівником!</w:t>
      </w:r>
    </w:p>
    <w:p w14:paraId="583A88FC" w14:textId="77777777" w:rsidR="00B7396E" w:rsidRPr="00CE79BE" w:rsidRDefault="006B3D51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>Висновки та пропозиції є стислим викладенням підсумків дослідження. У даному випадку - висновки по дослідженню: що і як вдалось реалізувати, переваги та недоліки розробки, можливі шляхи подальшого покращення. Обсяг висновків становить 1-2 сторінки.</w:t>
      </w:r>
    </w:p>
    <w:p w14:paraId="144A5D23" w14:textId="77777777" w:rsidR="006B3D51" w:rsidRPr="00CE79BE" w:rsidRDefault="006B3D51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99CC00"/>
          <w:sz w:val="28"/>
          <w:szCs w:val="28"/>
          <w:lang w:val="uk-UA"/>
        </w:rPr>
      </w:pPr>
    </w:p>
    <w:p w14:paraId="4755B8AE" w14:textId="77777777" w:rsidR="008E2F89" w:rsidRPr="00CE79BE" w:rsidRDefault="008E2F89" w:rsidP="008E2F89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Зразок оформлення </w:t>
      </w:r>
    </w:p>
    <w:p w14:paraId="738610EB" w14:textId="77777777" w:rsidR="008E2F89" w:rsidRPr="00CE79BE" w:rsidRDefault="008E2F89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99CC00"/>
          <w:sz w:val="28"/>
          <w:szCs w:val="28"/>
          <w:lang w:val="uk-UA"/>
        </w:rPr>
      </w:pPr>
    </w:p>
    <w:p w14:paraId="7BBE7B19" w14:textId="77777777" w:rsidR="008E2F89" w:rsidRPr="00CE79BE" w:rsidRDefault="008E2F89" w:rsidP="008E2F8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ВИСНОВКИ</w:t>
      </w:r>
    </w:p>
    <w:p w14:paraId="43E442FB" w14:textId="77777777" w:rsidR="008E2F89" w:rsidRPr="00CE79BE" w:rsidRDefault="008E2F89" w:rsidP="1CDECCF8">
      <w:pPr>
        <w:pStyle w:val="11"/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567"/>
      </w:pPr>
      <w:r w:rsidRPr="1CDECCF8">
        <w:rPr>
          <w:lang w:val="ru-RU"/>
        </w:rPr>
        <w:t xml:space="preserve">За результатами </w:t>
      </w:r>
      <w:proofErr w:type="spellStart"/>
      <w:r w:rsidRPr="1CDECCF8">
        <w:rPr>
          <w:lang w:val="ru-RU"/>
        </w:rPr>
        <w:t>виконаної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роботи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можна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зробити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такі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исновки</w:t>
      </w:r>
      <w:proofErr w:type="spellEnd"/>
      <w:r w:rsidRPr="1CDECCF8">
        <w:rPr>
          <w:lang w:val="ru-RU"/>
        </w:rPr>
        <w:t>:</w:t>
      </w:r>
    </w:p>
    <w:p w14:paraId="475ECB23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r w:rsidRPr="001235E2">
        <w:t xml:space="preserve">Розглянуто типи структур </w:t>
      </w:r>
      <w:r w:rsidRPr="1CDECCF8">
        <w:rPr>
          <w:lang w:val="ru-RU"/>
        </w:rPr>
        <w:t>Web</w:t>
      </w:r>
      <w:r w:rsidRPr="001235E2">
        <w:t xml:space="preserve">-сайту, поняття семантики запитів, поняття семантичного ядра сайту, методи </w:t>
      </w:r>
      <w:r w:rsidRPr="1CDECCF8">
        <w:rPr>
          <w:lang w:val="ru-RU"/>
        </w:rPr>
        <w:t>SEO</w:t>
      </w:r>
      <w:r w:rsidRPr="001235E2">
        <w:t xml:space="preserve"> (структурної оптимізації сайту під пошукові машини), методи кластерного аналізу. </w:t>
      </w:r>
    </w:p>
    <w:p w14:paraId="16F0ED37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r w:rsidRPr="1CDECCF8">
        <w:rPr>
          <w:lang w:val="ru-RU"/>
        </w:rPr>
        <w:t xml:space="preserve">За результатами </w:t>
      </w:r>
      <w:proofErr w:type="spellStart"/>
      <w:r w:rsidRPr="1CDECCF8">
        <w:rPr>
          <w:lang w:val="ru-RU"/>
        </w:rPr>
        <w:t>вивчення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ідповідної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літератури</w:t>
      </w:r>
      <w:proofErr w:type="spellEnd"/>
      <w:r w:rsidRPr="1CDECCF8">
        <w:rPr>
          <w:lang w:val="ru-RU"/>
        </w:rPr>
        <w:t xml:space="preserve"> </w:t>
      </w:r>
      <w:proofErr w:type="spellStart"/>
      <w:proofErr w:type="gramStart"/>
      <w:r w:rsidRPr="1CDECCF8">
        <w:rPr>
          <w:lang w:val="ru-RU"/>
        </w:rPr>
        <w:t>зроблено</w:t>
      </w:r>
      <w:proofErr w:type="spellEnd"/>
      <w:r w:rsidRPr="1CDECCF8">
        <w:rPr>
          <w:lang w:val="ru-RU"/>
        </w:rPr>
        <w:t xml:space="preserve">  </w:t>
      </w:r>
      <w:proofErr w:type="spellStart"/>
      <w:r w:rsidRPr="1CDECCF8">
        <w:rPr>
          <w:lang w:val="ru-RU"/>
        </w:rPr>
        <w:t>аналітичний</w:t>
      </w:r>
      <w:proofErr w:type="spellEnd"/>
      <w:proofErr w:type="gram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огляд</w:t>
      </w:r>
      <w:proofErr w:type="spellEnd"/>
      <w:r w:rsidRPr="1CDECCF8">
        <w:rPr>
          <w:lang w:val="ru-RU"/>
        </w:rPr>
        <w:t xml:space="preserve"> та </w:t>
      </w:r>
      <w:proofErr w:type="spellStart"/>
      <w:r w:rsidRPr="1CDECCF8">
        <w:rPr>
          <w:lang w:val="ru-RU"/>
        </w:rPr>
        <w:t>визначено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моделі</w:t>
      </w:r>
      <w:proofErr w:type="spellEnd"/>
      <w:r w:rsidRPr="1CDECCF8">
        <w:rPr>
          <w:lang w:val="ru-RU"/>
        </w:rPr>
        <w:t xml:space="preserve"> та </w:t>
      </w:r>
      <w:proofErr w:type="spellStart"/>
      <w:r w:rsidRPr="1CDECCF8">
        <w:rPr>
          <w:lang w:val="ru-RU"/>
        </w:rPr>
        <w:t>методи</w:t>
      </w:r>
      <w:proofErr w:type="spellEnd"/>
      <w:r w:rsidRPr="1CDECCF8">
        <w:rPr>
          <w:lang w:val="ru-RU"/>
        </w:rPr>
        <w:t xml:space="preserve">, за </w:t>
      </w:r>
      <w:proofErr w:type="spellStart"/>
      <w:r w:rsidRPr="1CDECCF8">
        <w:rPr>
          <w:lang w:val="ru-RU"/>
        </w:rPr>
        <w:t>допомогою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яких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можливо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иконувати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оптимізацію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структури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інтернет</w:t>
      </w:r>
      <w:proofErr w:type="spellEnd"/>
      <w:r w:rsidRPr="1CDECCF8">
        <w:rPr>
          <w:lang w:val="ru-RU"/>
        </w:rPr>
        <w:t xml:space="preserve">-магазину </w:t>
      </w:r>
    </w:p>
    <w:p w14:paraId="4B5F452B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proofErr w:type="spellStart"/>
      <w:r w:rsidRPr="1CDECCF8">
        <w:rPr>
          <w:lang w:val="ru-RU"/>
        </w:rPr>
        <w:t>Побудовано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семантичне</w:t>
      </w:r>
      <w:proofErr w:type="spellEnd"/>
      <w:r w:rsidRPr="1CDECCF8">
        <w:rPr>
          <w:lang w:val="ru-RU"/>
        </w:rPr>
        <w:t xml:space="preserve"> ядро сайту, </w:t>
      </w:r>
      <w:proofErr w:type="spellStart"/>
      <w:r w:rsidRPr="1CDECCF8">
        <w:rPr>
          <w:lang w:val="ru-RU"/>
        </w:rPr>
        <w:t>із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икористанням</w:t>
      </w:r>
      <w:proofErr w:type="spellEnd"/>
      <w:r w:rsidRPr="1CDECCF8">
        <w:rPr>
          <w:lang w:val="ru-RU"/>
        </w:rPr>
        <w:t xml:space="preserve"> </w:t>
      </w:r>
      <w:proofErr w:type="spellStart"/>
      <w:proofErr w:type="gramStart"/>
      <w:r w:rsidRPr="1CDECCF8">
        <w:rPr>
          <w:lang w:val="ru-RU"/>
        </w:rPr>
        <w:t>якого</w:t>
      </w:r>
      <w:proofErr w:type="spellEnd"/>
      <w:r w:rsidRPr="1CDECCF8">
        <w:rPr>
          <w:lang w:val="ru-RU"/>
        </w:rPr>
        <w:t xml:space="preserve">  </w:t>
      </w:r>
      <w:proofErr w:type="spellStart"/>
      <w:r w:rsidRPr="1CDECCF8">
        <w:rPr>
          <w:lang w:val="ru-RU"/>
        </w:rPr>
        <w:t>оптимізовано</w:t>
      </w:r>
      <w:proofErr w:type="spellEnd"/>
      <w:proofErr w:type="gramEnd"/>
      <w:r w:rsidRPr="1CDECCF8">
        <w:rPr>
          <w:lang w:val="ru-RU"/>
        </w:rPr>
        <w:t xml:space="preserve"> структуру сайту. Для </w:t>
      </w:r>
      <w:proofErr w:type="spellStart"/>
      <w:r w:rsidRPr="1CDECCF8">
        <w:rPr>
          <w:lang w:val="ru-RU"/>
        </w:rPr>
        <w:t>визначення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ключових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слів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икористано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інструменти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AdWords</w:t>
      </w:r>
      <w:proofErr w:type="spellEnd"/>
      <w:r w:rsidRPr="1CDECCF8">
        <w:rPr>
          <w:lang w:val="ru-RU"/>
        </w:rPr>
        <w:t>.</w:t>
      </w:r>
    </w:p>
    <w:p w14:paraId="59AD4305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r w:rsidRPr="1CDECCF8">
        <w:rPr>
          <w:rFonts w:eastAsia="gothampro"/>
          <w:lang w:val="ru-RU"/>
        </w:rPr>
        <w:t xml:space="preserve">Для </w:t>
      </w:r>
      <w:proofErr w:type="spellStart"/>
      <w:r w:rsidRPr="1CDECCF8">
        <w:rPr>
          <w:rFonts w:eastAsia="gothampro"/>
          <w:lang w:val="ru-RU"/>
        </w:rPr>
        <w:t>зображення</w:t>
      </w:r>
      <w:proofErr w:type="spellEnd"/>
      <w:r w:rsidRPr="1CDECCF8">
        <w:rPr>
          <w:rFonts w:eastAsia="gothampro"/>
          <w:lang w:val="ru-RU"/>
        </w:rPr>
        <w:t xml:space="preserve"> та </w:t>
      </w:r>
      <w:proofErr w:type="spellStart"/>
      <w:r w:rsidRPr="1CDECCF8">
        <w:rPr>
          <w:rFonts w:eastAsia="gothampro"/>
          <w:lang w:val="ru-RU"/>
        </w:rPr>
        <w:t>обробки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запитів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використано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векторну</w:t>
      </w:r>
      <w:proofErr w:type="spellEnd"/>
      <w:r w:rsidRPr="1CDECCF8">
        <w:rPr>
          <w:rFonts w:eastAsia="gothampro"/>
          <w:lang w:val="ru-RU"/>
        </w:rPr>
        <w:t xml:space="preserve"> модель </w:t>
      </w:r>
      <w:proofErr w:type="spellStart"/>
      <w:r w:rsidRPr="1CDECCF8">
        <w:rPr>
          <w:rFonts w:eastAsia="gothampro"/>
          <w:lang w:val="ru-RU"/>
        </w:rPr>
        <w:t>представлення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запитів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із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врахуванням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lang w:val="ru-RU"/>
        </w:rPr>
        <w:t>вагомості</w:t>
      </w:r>
      <w:proofErr w:type="spellEnd"/>
      <w:r w:rsidRPr="1CDECCF8">
        <w:rPr>
          <w:lang w:val="ru-RU"/>
        </w:rPr>
        <w:t xml:space="preserve"> кожного слова у </w:t>
      </w:r>
      <w:proofErr w:type="spellStart"/>
      <w:r w:rsidRPr="1CDECCF8">
        <w:rPr>
          <w:lang w:val="ru-RU"/>
        </w:rPr>
        <w:t>запиті</w:t>
      </w:r>
      <w:proofErr w:type="spellEnd"/>
      <w:r w:rsidRPr="1CDECCF8">
        <w:rPr>
          <w:lang w:val="ru-RU"/>
        </w:rPr>
        <w:t xml:space="preserve">, </w:t>
      </w:r>
      <w:proofErr w:type="spellStart"/>
      <w:r w:rsidRPr="1CDECCF8">
        <w:rPr>
          <w:lang w:val="ru-RU"/>
        </w:rPr>
        <w:t>значення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якої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розраховується</w:t>
      </w:r>
      <w:proofErr w:type="spellEnd"/>
      <w:r w:rsidRPr="1CDECCF8">
        <w:rPr>
          <w:lang w:val="ru-RU"/>
        </w:rPr>
        <w:t xml:space="preserve"> за </w:t>
      </w:r>
      <w:proofErr w:type="spellStart"/>
      <w:proofErr w:type="gramStart"/>
      <w:r w:rsidRPr="1CDECCF8">
        <w:rPr>
          <w:lang w:val="ru-RU"/>
        </w:rPr>
        <w:t>допомогою</w:t>
      </w:r>
      <w:proofErr w:type="spellEnd"/>
      <w:r w:rsidRPr="1CDECCF8">
        <w:rPr>
          <w:lang w:val="ru-RU"/>
        </w:rPr>
        <w:t xml:space="preserve">  метрики</w:t>
      </w:r>
      <w:proofErr w:type="gram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Tf-Idf</w:t>
      </w:r>
      <w:proofErr w:type="spellEnd"/>
      <w:r w:rsidRPr="1CDECCF8">
        <w:rPr>
          <w:lang w:val="ru-RU"/>
        </w:rPr>
        <w:t>.</w:t>
      </w:r>
    </w:p>
    <w:p w14:paraId="55865D9E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proofErr w:type="spellStart"/>
      <w:r w:rsidRPr="1CDECCF8">
        <w:rPr>
          <w:lang w:val="ru-RU"/>
        </w:rPr>
        <w:t>Запити</w:t>
      </w:r>
      <w:proofErr w:type="spellEnd"/>
      <w:r w:rsidRPr="1CDECCF8">
        <w:rPr>
          <w:lang w:val="ru-RU"/>
        </w:rPr>
        <w:t xml:space="preserve"> </w:t>
      </w:r>
      <w:proofErr w:type="gramStart"/>
      <w:r w:rsidRPr="1CDECCF8">
        <w:rPr>
          <w:lang w:val="ru-RU"/>
        </w:rPr>
        <w:t>до сайту</w:t>
      </w:r>
      <w:proofErr w:type="gram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кластеризовано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ідповідно</w:t>
      </w:r>
      <w:proofErr w:type="spellEnd"/>
      <w:r w:rsidRPr="1CDECCF8">
        <w:rPr>
          <w:lang w:val="ru-RU"/>
        </w:rPr>
        <w:t xml:space="preserve"> до </w:t>
      </w:r>
      <w:proofErr w:type="spellStart"/>
      <w:r w:rsidRPr="1CDECCF8">
        <w:rPr>
          <w:lang w:val="ru-RU"/>
        </w:rPr>
        <w:t>принципів</w:t>
      </w:r>
      <w:proofErr w:type="spellEnd"/>
      <w:r w:rsidRPr="1CDECCF8">
        <w:rPr>
          <w:lang w:val="ru-RU"/>
        </w:rPr>
        <w:t xml:space="preserve"> </w:t>
      </w:r>
      <w:r w:rsidRPr="1CDECCF8">
        <w:rPr>
          <w:rFonts w:eastAsia="gothampro"/>
          <w:lang w:val="ru-RU"/>
        </w:rPr>
        <w:t xml:space="preserve">предметного </w:t>
      </w:r>
      <w:proofErr w:type="spellStart"/>
      <w:r w:rsidRPr="1CDECCF8">
        <w:rPr>
          <w:rFonts w:eastAsia="gothampro"/>
          <w:lang w:val="ru-RU"/>
        </w:rPr>
        <w:t>розподілу</w:t>
      </w:r>
      <w:proofErr w:type="spellEnd"/>
      <w:r w:rsidRPr="1CDECCF8">
        <w:rPr>
          <w:rFonts w:eastAsia="gothampro"/>
          <w:lang w:val="ru-RU"/>
        </w:rPr>
        <w:t xml:space="preserve">, </w:t>
      </w:r>
      <w:proofErr w:type="spellStart"/>
      <w:r w:rsidRPr="1CDECCF8">
        <w:rPr>
          <w:rFonts w:eastAsia="gothampro"/>
          <w:lang w:val="ru-RU"/>
        </w:rPr>
        <w:t>цільового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обмеження</w:t>
      </w:r>
      <w:proofErr w:type="spellEnd"/>
      <w:r w:rsidRPr="1CDECCF8">
        <w:rPr>
          <w:rFonts w:eastAsia="gothampro"/>
          <w:lang w:val="ru-RU"/>
        </w:rPr>
        <w:t xml:space="preserve"> та </w:t>
      </w:r>
      <w:proofErr w:type="spellStart"/>
      <w:r w:rsidRPr="1CDECCF8">
        <w:rPr>
          <w:rFonts w:eastAsia="gothampro"/>
          <w:lang w:val="ru-RU"/>
        </w:rPr>
        <w:t>відокремлення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інформаційних</w:t>
      </w:r>
      <w:proofErr w:type="spellEnd"/>
      <w:r w:rsidRPr="1CDECCF8">
        <w:rPr>
          <w:rFonts w:eastAsia="gothampro"/>
          <w:lang w:val="ru-RU"/>
        </w:rPr>
        <w:t xml:space="preserve"> та </w:t>
      </w:r>
      <w:proofErr w:type="spellStart"/>
      <w:r w:rsidRPr="1CDECCF8">
        <w:rPr>
          <w:rFonts w:eastAsia="gothampro"/>
          <w:lang w:val="ru-RU"/>
        </w:rPr>
        <w:t>комерційних</w:t>
      </w:r>
      <w:proofErr w:type="spellEnd"/>
      <w:r w:rsidRPr="1CDECCF8">
        <w:rPr>
          <w:rFonts w:eastAsia="gothampro"/>
          <w:lang w:val="ru-RU"/>
        </w:rPr>
        <w:t xml:space="preserve"> </w:t>
      </w:r>
      <w:proofErr w:type="spellStart"/>
      <w:r w:rsidRPr="1CDECCF8">
        <w:rPr>
          <w:rFonts w:eastAsia="gothampro"/>
          <w:lang w:val="ru-RU"/>
        </w:rPr>
        <w:t>запитів</w:t>
      </w:r>
      <w:proofErr w:type="spellEnd"/>
      <w:r w:rsidRPr="1CDECCF8">
        <w:rPr>
          <w:rFonts w:eastAsia="gothampro"/>
          <w:lang w:val="ru-RU"/>
        </w:rPr>
        <w:t xml:space="preserve">. </w:t>
      </w:r>
      <w:r w:rsidRPr="1CDECCF8">
        <w:rPr>
          <w:lang w:val="ru-RU"/>
        </w:rPr>
        <w:t xml:space="preserve">Для </w:t>
      </w:r>
      <w:proofErr w:type="spellStart"/>
      <w:r w:rsidRPr="1CDECCF8">
        <w:rPr>
          <w:lang w:val="ru-RU"/>
        </w:rPr>
        <w:t>кластеризації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запитів</w:t>
      </w:r>
      <w:proofErr w:type="spellEnd"/>
      <w:r w:rsidRPr="1CDECCF8">
        <w:rPr>
          <w:lang w:val="ru-RU"/>
        </w:rPr>
        <w:t xml:space="preserve"> </w:t>
      </w:r>
      <w:proofErr w:type="spellStart"/>
      <w:r w:rsidRPr="1CDECCF8">
        <w:rPr>
          <w:lang w:val="ru-RU"/>
        </w:rPr>
        <w:t>використано</w:t>
      </w:r>
      <w:proofErr w:type="spellEnd"/>
      <w:r w:rsidRPr="1CDECCF8">
        <w:rPr>
          <w:lang w:val="ru-RU"/>
        </w:rPr>
        <w:t xml:space="preserve"> метод k-</w:t>
      </w:r>
      <w:proofErr w:type="spellStart"/>
      <w:r w:rsidRPr="1CDECCF8">
        <w:rPr>
          <w:lang w:val="ru-RU"/>
        </w:rPr>
        <w:t>середніх</w:t>
      </w:r>
      <w:proofErr w:type="spellEnd"/>
      <w:r w:rsidRPr="1CDECCF8">
        <w:rPr>
          <w:lang w:val="ru-RU"/>
        </w:rPr>
        <w:t>.</w:t>
      </w:r>
    </w:p>
    <w:p w14:paraId="491DB0C6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r w:rsidRPr="001235E2">
        <w:lastRenderedPageBreak/>
        <w:t xml:space="preserve">Програмну реалізацію запропонованих алгоритмів для зображення запитів та подальшої кластеризації виконано у інтерактивній оболонці для мови програмування </w:t>
      </w:r>
      <w:r w:rsidRPr="1CDECCF8">
        <w:rPr>
          <w:lang w:val="ru-RU"/>
        </w:rPr>
        <w:t>Python</w:t>
      </w:r>
      <w:r w:rsidRPr="001235E2">
        <w:t xml:space="preserve"> </w:t>
      </w:r>
      <w:proofErr w:type="spellStart"/>
      <w:r w:rsidRPr="1CDECCF8">
        <w:rPr>
          <w:lang w:val="ru-RU"/>
        </w:rPr>
        <w:t>IPython</w:t>
      </w:r>
      <w:proofErr w:type="spellEnd"/>
      <w:r w:rsidRPr="001235E2">
        <w:t xml:space="preserve"> (</w:t>
      </w:r>
      <w:r w:rsidRPr="1CDECCF8">
        <w:rPr>
          <w:lang w:val="ru-RU"/>
        </w:rPr>
        <w:t>Interactive</w:t>
      </w:r>
      <w:r w:rsidRPr="001235E2">
        <w:t xml:space="preserve"> </w:t>
      </w:r>
      <w:r w:rsidRPr="1CDECCF8">
        <w:rPr>
          <w:lang w:val="ru-RU"/>
        </w:rPr>
        <w:t>Python</w:t>
      </w:r>
      <w:r w:rsidRPr="001235E2">
        <w:t>) з використанням відповідних функцій.</w:t>
      </w:r>
    </w:p>
    <w:p w14:paraId="7B2F607B" w14:textId="77777777" w:rsidR="008E2F89" w:rsidRPr="00CE79BE" w:rsidRDefault="008E2F89" w:rsidP="1CDECCF8">
      <w:pPr>
        <w:pStyle w:val="1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</w:pPr>
      <w:r w:rsidRPr="001235E2">
        <w:t xml:space="preserve"> Виконано внутрішню оптимізацію сайту шляхом усунення сторінок дублікатів, оптимізації зображень.</w:t>
      </w:r>
    </w:p>
    <w:p w14:paraId="637805D2" w14:textId="77777777" w:rsidR="00603EA0" w:rsidRPr="00CE79BE" w:rsidRDefault="00603EA0" w:rsidP="00603EA0">
      <w:pPr>
        <w:ind w:left="360"/>
        <w:rPr>
          <w:rFonts w:ascii="Times New Roman" w:hAnsi="Times New Roman"/>
          <w:sz w:val="28"/>
          <w:szCs w:val="28"/>
          <w:lang w:val="uk-UA"/>
        </w:rPr>
      </w:pPr>
    </w:p>
    <w:p w14:paraId="463F29E8" w14:textId="77777777" w:rsidR="00603EA0" w:rsidRPr="00CE79BE" w:rsidRDefault="00603EA0" w:rsidP="00603EA0">
      <w:pPr>
        <w:ind w:left="360"/>
        <w:rPr>
          <w:rFonts w:ascii="Times New Roman" w:hAnsi="Times New Roman"/>
          <w:sz w:val="28"/>
          <w:szCs w:val="28"/>
          <w:lang w:val="uk-UA"/>
        </w:rPr>
      </w:pPr>
    </w:p>
    <w:p w14:paraId="613625E4" w14:textId="77777777" w:rsidR="00603EA0" w:rsidRPr="00CE79BE" w:rsidRDefault="00A43E53" w:rsidP="00603EA0">
      <w:pPr>
        <w:ind w:left="24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  <w:r w:rsidR="00FB3759">
        <w:rPr>
          <w:rFonts w:ascii="Times New Roman" w:hAnsi="Times New Roman"/>
          <w:sz w:val="28"/>
          <w:szCs w:val="28"/>
          <w:lang w:val="uk-UA"/>
        </w:rPr>
        <w:lastRenderedPageBreak/>
        <w:t>СПИСОК</w:t>
      </w:r>
      <w:r w:rsidR="00603EA0" w:rsidRPr="00CE79BE">
        <w:rPr>
          <w:rFonts w:ascii="Times New Roman" w:hAnsi="Times New Roman"/>
          <w:sz w:val="28"/>
          <w:szCs w:val="28"/>
          <w:lang w:val="uk-UA"/>
        </w:rPr>
        <w:t xml:space="preserve"> ВИКОРИСТАНИХ ДЖЕРЕЛ</w:t>
      </w:r>
    </w:p>
    <w:p w14:paraId="3B7B4B86" w14:textId="77777777" w:rsidR="00947D69" w:rsidRPr="00CE79BE" w:rsidRDefault="00947D69" w:rsidP="00947D69">
      <w:pPr>
        <w:rPr>
          <w:lang w:val="uk-UA" w:eastAsia="x-none"/>
        </w:rPr>
      </w:pPr>
    </w:p>
    <w:p w14:paraId="04CB1280" w14:textId="77777777" w:rsidR="00B7396E" w:rsidRPr="00CE79BE" w:rsidRDefault="00B7396E" w:rsidP="00B7396E">
      <w:pPr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 xml:space="preserve">Обов’язково додати </w:t>
      </w:r>
      <w:r w:rsidR="0013195E" w:rsidRPr="00CE79BE">
        <w:rPr>
          <w:rFonts w:ascii="Times New Roman" w:hAnsi="Times New Roman"/>
          <w:color w:val="339966"/>
          <w:sz w:val="28"/>
          <w:szCs w:val="28"/>
          <w:lang w:val="uk-UA"/>
        </w:rPr>
        <w:t>літературу за тематикою дипломної</w:t>
      </w:r>
      <w:r w:rsidRPr="00CE79BE">
        <w:rPr>
          <w:rFonts w:ascii="Times New Roman" w:hAnsi="Times New Roman"/>
          <w:color w:val="339966"/>
          <w:sz w:val="28"/>
          <w:szCs w:val="28"/>
          <w:lang w:val="uk-UA"/>
        </w:rPr>
        <w:t xml:space="preserve"> роботи</w:t>
      </w:r>
    </w:p>
    <w:p w14:paraId="3A0FF5F2" w14:textId="77777777" w:rsidR="006D30BE" w:rsidRPr="00CE79BE" w:rsidRDefault="006D30BE" w:rsidP="006D30BE">
      <w:pPr>
        <w:rPr>
          <w:rFonts w:ascii="Times New Roman" w:hAnsi="Times New Roman"/>
          <w:color w:val="339966"/>
          <w:sz w:val="28"/>
          <w:szCs w:val="28"/>
          <w:lang w:val="uk-UA"/>
        </w:rPr>
      </w:pPr>
    </w:p>
    <w:p w14:paraId="21B8D53D" w14:textId="77777777" w:rsidR="00AC4E21" w:rsidRPr="00CE79BE" w:rsidRDefault="00603EA0" w:rsidP="00AC4E21">
      <w:pPr>
        <w:jc w:val="center"/>
        <w:rPr>
          <w:rFonts w:ascii="Times New Roman" w:hAnsi="Times New Roman"/>
          <w:color w:val="339966"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 xml:space="preserve">Вимоги щодо </w:t>
      </w:r>
      <w:r w:rsidR="00AC4E21"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 xml:space="preserve">оформлення списку </w:t>
      </w:r>
      <w:r w:rsidR="00FB3759">
        <w:rPr>
          <w:rFonts w:ascii="Times New Roman" w:hAnsi="Times New Roman"/>
          <w:b/>
          <w:color w:val="339966"/>
          <w:sz w:val="28"/>
          <w:szCs w:val="28"/>
          <w:lang w:val="uk-UA"/>
        </w:rPr>
        <w:t>використаних джерел</w:t>
      </w:r>
    </w:p>
    <w:p w14:paraId="5630AD66" w14:textId="77777777" w:rsidR="00AC4E21" w:rsidRPr="00CE79BE" w:rsidRDefault="00AC4E21" w:rsidP="00AC4E21">
      <w:pPr>
        <w:jc w:val="center"/>
        <w:rPr>
          <w:rFonts w:ascii="Times New Roman" w:hAnsi="Times New Roman"/>
          <w:b/>
          <w:color w:val="339966"/>
          <w:sz w:val="28"/>
          <w:szCs w:val="28"/>
          <w:lang w:val="uk-UA"/>
        </w:rPr>
      </w:pPr>
    </w:p>
    <w:tbl>
      <w:tblPr>
        <w:tblW w:w="9948" w:type="dxa"/>
        <w:tblInd w:w="-50" w:type="dxa"/>
        <w:tblLayout w:type="fixed"/>
        <w:tblLook w:val="0000" w:firstRow="0" w:lastRow="0" w:firstColumn="0" w:lastColumn="0" w:noHBand="0" w:noVBand="0"/>
      </w:tblPr>
      <w:tblGrid>
        <w:gridCol w:w="2444"/>
        <w:gridCol w:w="7504"/>
      </w:tblGrid>
      <w:tr w:rsidR="00AC4E21" w:rsidRPr="00CE79BE" w14:paraId="45CC9D54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</w:tcPr>
          <w:p w14:paraId="157EBEEB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b/>
                <w:color w:val="339966"/>
                <w:sz w:val="28"/>
                <w:szCs w:val="28"/>
                <w:lang w:val="uk-UA"/>
              </w:rPr>
              <w:t>Тип</w:t>
            </w:r>
          </w:p>
          <w:p w14:paraId="756EC8BE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b/>
                <w:color w:val="339966"/>
                <w:sz w:val="28"/>
                <w:szCs w:val="28"/>
                <w:lang w:val="uk-UA"/>
              </w:rPr>
              <w:t>видання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  <w:vAlign w:val="center"/>
          </w:tcPr>
          <w:p w14:paraId="717E2388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b/>
                <w:color w:val="339966"/>
                <w:sz w:val="28"/>
                <w:szCs w:val="28"/>
                <w:lang w:val="uk-UA"/>
              </w:rPr>
              <w:t>Приклад оформлення</w:t>
            </w:r>
          </w:p>
        </w:tc>
      </w:tr>
      <w:tr w:rsidR="00AC4E21" w:rsidRPr="00CE79BE" w14:paraId="259C991F" w14:textId="77777777" w:rsidTr="01E36B99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53B4DB2B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онографія: один, два або три автори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17D7DDB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імоно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В.П. Семантико-функціональний аналіз іншомовної лексики в сучасній українській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овні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картині світу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Нац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юри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акад. України. – Х.: Основа, 2000. – 331 с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ібліог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: с 291-329.</w:t>
            </w:r>
          </w:p>
        </w:tc>
      </w:tr>
      <w:tr w:rsidR="00AC4E21" w:rsidRPr="00CE79BE" w14:paraId="5E49CE38" w14:textId="77777777" w:rsidTr="01E36B99">
        <w:trPr>
          <w:cantSplit/>
        </w:trPr>
        <w:tc>
          <w:tcPr>
            <w:tcW w:w="2444" w:type="dxa"/>
            <w:vMerge/>
          </w:tcPr>
          <w:p w14:paraId="61829076" w14:textId="77777777" w:rsidR="00AC4E21" w:rsidRPr="00CE79BE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0ECF247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Василенко М.В. Теорія коливань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Навч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сіб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К.: Вища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ш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, 1992. – 430 с.</w:t>
            </w:r>
          </w:p>
        </w:tc>
      </w:tr>
      <w:tr w:rsidR="00AC4E21" w:rsidRPr="00CE79BE" w14:paraId="1DAE8D70" w14:textId="77777777" w:rsidTr="01E36B99">
        <w:trPr>
          <w:cantSplit/>
        </w:trPr>
        <w:tc>
          <w:tcPr>
            <w:tcW w:w="2444" w:type="dxa"/>
            <w:vMerge/>
          </w:tcPr>
          <w:p w14:paraId="2BA226A1" w14:textId="77777777" w:rsidR="00AC4E21" w:rsidRPr="00CE79BE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2B93C63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траслевы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блемы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екстильно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мышленности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ичины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ути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ешен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: (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онограф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) / Р.Р. Ларина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.Е.Ройтма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онец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гос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ака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п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Севастополь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з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едприяти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«Вебер»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онец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.и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, 2002. – 131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, табл.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иблиог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с.: 121-124.</w:t>
            </w:r>
          </w:p>
        </w:tc>
      </w:tr>
      <w:tr w:rsidR="00AC4E21" w:rsidRPr="001235E2" w14:paraId="371B4AAA" w14:textId="77777777" w:rsidTr="01E36B99">
        <w:trPr>
          <w:cantSplit/>
        </w:trPr>
        <w:tc>
          <w:tcPr>
            <w:tcW w:w="2444" w:type="dxa"/>
            <w:vMerge/>
          </w:tcPr>
          <w:p w14:paraId="17AD93B2" w14:textId="77777777" w:rsidR="00AC4E21" w:rsidRPr="00CE79BE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6BAD72A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остін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Н.І. Моделювання фінансів / Н.І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остін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А.А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лєксєє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П.В. Мельник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р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дат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дмі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України, Ака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р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дат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служби України. – Ірпінь: Акад. ДПС України, 2002. – 224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і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, табл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ібліог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: с. 217-222.</w:t>
            </w:r>
          </w:p>
        </w:tc>
      </w:tr>
      <w:tr w:rsidR="00AC4E21" w:rsidRPr="001235E2" w14:paraId="747178A8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0263C2E4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ільше трьох авторів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47DA0AE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Оплата праці в сільськогосподарському виробництві / М-во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гра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політики України, Наук.-дослід. центр нормативів праці; Ю.Я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Луза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В.В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ітвіцкі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О.А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врамчу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та ін. – К.: Центр «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гропромпрац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», 2000. – 462, [1]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і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, табл.</w:t>
            </w:r>
          </w:p>
        </w:tc>
      </w:tr>
      <w:tr w:rsidR="00AC4E21" w:rsidRPr="00CE79BE" w14:paraId="53485658" w14:textId="77777777" w:rsidTr="01E36B99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755D5203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агатотомне видання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2D0B2AD" w14:textId="77777777" w:rsidR="00AC4E21" w:rsidRPr="00CE79BE" w:rsidRDefault="1269B032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стория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усской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литературы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В 4 т. / АН СССР.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-т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ус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лит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(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ушкин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ом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). – М., 1982. – Т.3: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асцвет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еализма</w:t>
            </w:r>
            <w:proofErr w:type="spellEnd"/>
            <w:r w:rsidRPr="01E36B99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876 с.</w:t>
            </w:r>
          </w:p>
        </w:tc>
      </w:tr>
      <w:tr w:rsidR="00AC4E21" w:rsidRPr="00CE79BE" w14:paraId="24E71553" w14:textId="77777777" w:rsidTr="01E36B99">
        <w:trPr>
          <w:cantSplit/>
        </w:trPr>
        <w:tc>
          <w:tcPr>
            <w:tcW w:w="2444" w:type="dxa"/>
            <w:vMerge/>
            <w:vAlign w:val="center"/>
          </w:tcPr>
          <w:p w14:paraId="0DE4B5B7" w14:textId="77777777" w:rsidR="00AC4E21" w:rsidRPr="00CE79BE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B10D0DA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Інтелектуальна власність в Україні: правові засади та практика: У 4 т. / Акад. прав. наук України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р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патент. відомство України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р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агентство України з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в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і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умі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прав; За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аг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ред. О.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вятоцького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К.: Вид. дім «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Іі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Юра», 1999. – Т. 1-4.</w:t>
            </w:r>
          </w:p>
        </w:tc>
      </w:tr>
      <w:tr w:rsidR="00AC4E21" w:rsidRPr="00CE79BE" w14:paraId="785B4A76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60DC2DB0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lastRenderedPageBreak/>
              <w:t>Прикладне видання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96DB4F7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Гайе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Ф.А. Право, законодавство і свобода. Нове визначення ліберальних принципів справедливості і політичної економії / Пер. з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нг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В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митру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К.: Аквілон-Прес, 2000. – 447 с.</w:t>
            </w:r>
          </w:p>
        </w:tc>
      </w:tr>
      <w:tr w:rsidR="00AC4E21" w:rsidRPr="00CE79BE" w14:paraId="01444450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2E5A43E4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овідник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CBD97CF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Шишков М.М. США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арочни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сталей 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плав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едущи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мышленны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тра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мира: [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правочни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] / М.М. Шишков, А.М. Шишков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онец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ООО «Юго-Восток», 2002. – 234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, табл.</w:t>
            </w:r>
          </w:p>
        </w:tc>
      </w:tr>
      <w:tr w:rsidR="00AC4E21" w:rsidRPr="00CE79BE" w14:paraId="538F7171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6E1FF0DC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ловник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5B71C3C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иблиотечно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ло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ермино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л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ос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: И.М. Суслова, Л.Н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ланов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2-е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з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М.: Книга, 1986. – 224 с.</w:t>
            </w:r>
          </w:p>
        </w:tc>
      </w:tr>
      <w:tr w:rsidR="00AC4E21" w:rsidRPr="00CE79BE" w14:paraId="63263AC9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5A50A88B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аконодавчий, нормативний акт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34AD13C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Господарський процесуальний кодекс України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фіц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текст зі змін. Станом на 1 лип. 2002 р. / М-во юстиції України. – К.: Вид. дім «Ін Юра», 2002. – 129 с. – (Кодекси України)</w:t>
            </w:r>
          </w:p>
        </w:tc>
      </w:tr>
      <w:tr w:rsidR="00AC4E21" w:rsidRPr="00CE79BE" w14:paraId="043A39EB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4AC3A6DB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тандарт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1EFC3BB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ГОСТ 7.1 – 84. СИБИ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иблиографическо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писани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документа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бщи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ребован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и правила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оставлен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заме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ГОСТ 7.1-76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ве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01.01.86. – М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з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-во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тандарт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, 1984. – 77 с.</w:t>
            </w:r>
          </w:p>
        </w:tc>
      </w:tr>
      <w:tr w:rsidR="00AC4E21" w:rsidRPr="00CE79BE" w14:paraId="57297B0D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1940FF23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бірник наукових праць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024B88D" w14:textId="77777777" w:rsidR="00AC4E2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Обчислювальна і прикладна математика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б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наук. пр. – К.: Либідь, 1993. – 99 с.</w:t>
            </w:r>
          </w:p>
        </w:tc>
      </w:tr>
      <w:tr w:rsidR="00AC4E21" w:rsidRPr="00CE79BE" w14:paraId="73E51AA0" w14:textId="77777777" w:rsidTr="01E36B99">
        <w:trPr>
          <w:trHeight w:val="1022"/>
        </w:trPr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36268662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понована наукова праця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28A7B16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еликов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А.З.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онстантин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С.Н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бзо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налитически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етод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расчет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птимизации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ультиресурсны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систем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бслуживан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 Науч.-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из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орпорац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«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ие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-т  автоматики»</w:t>
            </w:r>
          </w:p>
        </w:tc>
      </w:tr>
      <w:tr w:rsidR="00AC4E21" w:rsidRPr="00CE79BE" w14:paraId="36BE7772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512EC01D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кладова частина книги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51501300" w14:textId="77777777" w:rsidR="0005129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Литвин В.М. Акт проголошення незалежності України // Енциклопедія історії України. – К., 2003. –  Т. 1: А-В. – С. 57-58. </w:t>
            </w:r>
          </w:p>
        </w:tc>
      </w:tr>
      <w:tr w:rsidR="00AC4E21" w:rsidRPr="00CE79BE" w14:paraId="7671D727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0A005513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бірника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A65BDA4" w14:textId="77777777" w:rsidR="00AC4E2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Василенко Н.Є. Громадсько-політична та культурно-освітня діяльність І.М. Труби //Питання Історії України. Історико-культурні аспекти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б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наук. праць. – Дніпропетровськ, 1993. – С. 72-79</w:t>
            </w:r>
          </w:p>
        </w:tc>
      </w:tr>
      <w:tr w:rsidR="00AC4E21" w:rsidRPr="001235E2" w14:paraId="52FD3494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36A8E3FE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журналу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8067F8E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Голови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Ю.И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агнитопластичность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верды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е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/ ФТТ. – 2004. – Т.46, №5. – С. 769-8-3.</w:t>
            </w:r>
          </w:p>
          <w:p w14:paraId="68F3CC8F" w14:textId="77777777" w:rsidR="00AC4E2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Perez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K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Radiation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therapy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for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cancer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of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the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cervix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Oncolgy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1993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Vol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7, № 2 – P. 89-96.</w:t>
            </w:r>
          </w:p>
        </w:tc>
      </w:tr>
      <w:tr w:rsidR="00AC4E21" w:rsidRPr="00CE79BE" w14:paraId="7443E4F4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4124842C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ези доповідей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5340684E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Литвин В.М. Втрати України в Другій світовій війні //Українська історична наука на сучасному етапі розвитку: ІІ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іжна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Наук. конгрес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к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істориків. Кам’янець-</w:t>
            </w: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lastRenderedPageBreak/>
              <w:t>Подільський, 17-18 верес. 2003 р. – Кам’янець-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дільски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; К.; Нью-Йорк; Острог, 2005. – Т. 1. – С. 23-36.</w:t>
            </w:r>
          </w:p>
        </w:tc>
      </w:tr>
      <w:tr w:rsidR="00AC4E21" w:rsidRPr="00CE79BE" w14:paraId="2FB8B8FD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0A2817AA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исертація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3C1EF9D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Петров П.П. Активність молодих зірок сонячної маси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ис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… доктора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фіз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-мат. наук: 01.03.02: – Захищена 09.12.2005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ат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09.03.2006. – К., 2005. – 276 с.: іл.-Бібліогр.:с.240-278.</w:t>
            </w:r>
          </w:p>
        </w:tc>
      </w:tr>
      <w:tr w:rsidR="00AC4E21" w:rsidRPr="00CE79BE" w14:paraId="2D0D5EF0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5764B904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втореферат дисертації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706C8B2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Петров П.П. Активність молодих зірок сонячної маси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втореф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ис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… доктора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фіз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-мат. наук / Головна астроном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бсерва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НАНУ.-К., 2005.-35 с.</w:t>
            </w:r>
          </w:p>
        </w:tc>
      </w:tr>
      <w:tr w:rsidR="00AC4E21" w:rsidRPr="00CE79BE" w14:paraId="3B2729A5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060F8CC7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епринт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D90EDFA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елински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Ю.Б. О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нелинейны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ыпуклы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областях 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налитически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лиздра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Ю.Б.Зелински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.Л.Мельни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К.: Ін-т математики АН України, 1993. – 21 с. – (Препринт  / АН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краины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-т математики; 93, 94).</w:t>
            </w:r>
          </w:p>
        </w:tc>
      </w:tr>
      <w:tr w:rsidR="00AC4E21" w:rsidRPr="00CE79BE" w14:paraId="69D36D30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3BB27245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сібник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A4A7B0F" w14:textId="77777777" w:rsidR="0005129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Система оперативного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правлен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едприятием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“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GroosBee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XXI”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ерси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3.30: Рук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льзовател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Ч. </w:t>
            </w:r>
            <w:smartTag w:uri="urn:schemas-microsoft-com:office:smarttags" w:element="metricconverter">
              <w:smartTagPr>
                <w:attr w:name="ProductID" w:val="5, m"/>
              </w:smartTagPr>
              <w:r w:rsidRPr="00CE79BE">
                <w:rPr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5, m</w:t>
              </w:r>
            </w:smartTag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9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дсистем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чет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изводителя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ос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С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если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непропетровс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Арт-Прес, 2002.–186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,табл.</w:t>
            </w:r>
          </w:p>
        </w:tc>
      </w:tr>
      <w:tr w:rsidR="00AC4E21" w:rsidRPr="00CE79BE" w14:paraId="5ACF0BDD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0B34973C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віт про науково-дослідну роботу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EA95E62" w14:textId="77777777" w:rsidR="00AC4E21" w:rsidRPr="00CE79BE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ведени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спытани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сследовани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еплотехнически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войст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камер KXC-2-12-B3 и KXC-2-12-КЗЮ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тче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о НИР (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межут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)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сесоюз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аоч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-т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ищ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-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ром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-ти. – ОЦО 102ТЭ; № ГР 800571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№ В 119692. – М., 1981. – 90 с.</w:t>
            </w:r>
          </w:p>
        </w:tc>
      </w:tr>
      <w:tr w:rsidR="00AC4E21" w:rsidRPr="00CE79BE" w14:paraId="1D036640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14558AC4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вторське свідоцтво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F9E71FD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инейны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мпульсны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модулятор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.с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1626362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краин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МКИ НОЗК7/02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.Г.Петр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– № 4653428/21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аяв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23.03.92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пуб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30.03.93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ю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№ 13. – 4 с.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</w:t>
            </w:r>
          </w:p>
        </w:tc>
      </w:tr>
      <w:tr w:rsidR="00AC4E21" w:rsidRPr="00CE79BE" w14:paraId="787ACF04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5B2845CB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атент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96F4397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Пат. 4601572 США, МКИ G 03 В 27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Microfilming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system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with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zone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controlled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adaptive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lighting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: Пат. 4601572 США, МКИ G 03 В 27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D.S.Wise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(США)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McGraw-Hill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Inc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№ 721205; Заявл.09.04.85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пуб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22.06.86, НКИ 355/86. – 3 с.</w:t>
            </w:r>
          </w:p>
        </w:tc>
      </w:tr>
      <w:tr w:rsidR="00AC4E21" w:rsidRPr="00CE79BE" w14:paraId="6FE9E65D" w14:textId="77777777" w:rsidTr="01E36B99">
        <w:tc>
          <w:tcPr>
            <w:tcW w:w="24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2A35C257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аталог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8F479E8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Каталог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пекопитеющих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СССР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лиоце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–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современность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/ АН СССР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Зоо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-т;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Под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ре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И.М.Громова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Г.И.Барановой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Л.: Наука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Ленинг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тд-ние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, 1981. – 456 с.</w:t>
            </w:r>
          </w:p>
        </w:tc>
      </w:tr>
      <w:tr w:rsidR="00AC4E21" w:rsidRPr="001235E2" w14:paraId="235A79B3" w14:textId="77777777" w:rsidTr="01E36B99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14:paraId="7EB556EC" w14:textId="77777777" w:rsidR="00AC4E21" w:rsidRPr="00CE79BE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lastRenderedPageBreak/>
              <w:t>Електронний ресурс</w:t>
            </w: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78EFF4F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Розподіл населення найбільш численних національностей за статтю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т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Віком, шлюбним станом,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овними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ознаками та рівнем освіти [Електронний ресурс]; За даними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сеук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перепису населення 2001 р. /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Держ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Ком. Статистики України; Ред. О.Г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Осауленко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К.: CD-вид-во “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Інфодиск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”, 2004. – 1 електрон. Опт. Диск (СD-ROM)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ц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;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CE79BE">
                <w:rPr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12 см</w:t>
              </w:r>
            </w:smartTag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(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сеук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Перепис населення, 2001). – Систем. Вимоги: Pentium-288; 32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Mb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RAM; CD-ROM Windows 98/2000/NT/XP. –Заголовок з титул. екрану.</w:t>
            </w:r>
          </w:p>
        </w:tc>
      </w:tr>
      <w:tr w:rsidR="00AC4E21" w:rsidRPr="00CE79BE" w14:paraId="42CFBC19" w14:textId="77777777" w:rsidTr="01E36B99">
        <w:trPr>
          <w:cantSplit/>
        </w:trPr>
        <w:tc>
          <w:tcPr>
            <w:tcW w:w="2444" w:type="dxa"/>
            <w:vMerge/>
          </w:tcPr>
          <w:p w14:paraId="66204FF1" w14:textId="77777777" w:rsidR="00AC4E21" w:rsidRPr="00CE79BE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454C8EC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Спадщина [Електронний ресурс]; Альм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Українозна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Самвидав. 1968-2000 рр. Вип.1-4 / Ред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альм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М.І. Жарких. – Електрон. Текстові дані (150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б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) – К.: Корона тор, 2005. – 1 електрон. опт. диск (СD-ROM):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ц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;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CE79BE">
                <w:rPr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12 см</w:t>
              </w:r>
            </w:smartTag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Систем. вимоги: Windows 95/96/ME/INT4/2000/XP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Acrobat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Reader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Заголовок з титул. екрану.</w:t>
            </w:r>
          </w:p>
        </w:tc>
      </w:tr>
      <w:tr w:rsidR="00AC4E21" w:rsidRPr="00CE79BE" w14:paraId="5B269F48" w14:textId="77777777" w:rsidTr="01E36B99">
        <w:trPr>
          <w:cantSplit/>
        </w:trPr>
        <w:tc>
          <w:tcPr>
            <w:tcW w:w="2444" w:type="dxa"/>
            <w:vMerge/>
          </w:tcPr>
          <w:p w14:paraId="2DBF0D7D" w14:textId="77777777" w:rsidR="00AC4E21" w:rsidRPr="00CE79BE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C8DB6E7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Бібліотека і доступність інформації у сучасному світі: електронні ресурси науці; культурі та освіти; (Підсумки 10-ї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міжнар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конф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“Крим-</w:t>
            </w:r>
            <w:smartTag w:uri="urn:schemas-microsoft-com:office:smarttags" w:element="metricconverter">
              <w:smartTagPr>
                <w:attr w:name="ProductID" w:val="2003”"/>
              </w:smartTagPr>
              <w:r w:rsidRPr="00CE79BE">
                <w:rPr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2003”</w:t>
              </w:r>
            </w:smartTag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) [Електронний ресурс] / Л.Й. Костенко, А.О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Чекмарьов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А.Г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ровкі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, І.А. Павлуша // Бібл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Віс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2003. – № 4. – С. 43. – Режим доступу до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журн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: </w:t>
            </w:r>
            <w:hyperlink r:id="rId18" w:history="1">
              <w:r w:rsidRPr="00CE79BE">
                <w:rPr>
                  <w:rStyle w:val="ab"/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http://www.nbuv.gov.ua/articles/2003/03klinko.htm</w:t>
              </w:r>
            </w:hyperlink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</w:t>
            </w:r>
          </w:p>
        </w:tc>
      </w:tr>
      <w:tr w:rsidR="00AC4E21" w:rsidRPr="00CE79BE" w14:paraId="5B9453DF" w14:textId="77777777" w:rsidTr="01E36B99">
        <w:trPr>
          <w:cantSplit/>
        </w:trPr>
        <w:tc>
          <w:tcPr>
            <w:tcW w:w="2444" w:type="dxa"/>
            <w:vMerge/>
          </w:tcPr>
          <w:p w14:paraId="6B62F1B3" w14:textId="77777777" w:rsidR="00AC4E21" w:rsidRPr="00CE79BE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A0E42B0" w14:textId="77777777" w:rsidR="00AC4E21" w:rsidRPr="00CE79BE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Форм: Електрон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інформ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бюл</w:t>
            </w:r>
            <w:proofErr w:type="spellEnd"/>
            <w:r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 xml:space="preserve">. – 2005. № 118. – Режим доступу: </w:t>
            </w:r>
          </w:p>
          <w:p w14:paraId="340CAE1D" w14:textId="77777777" w:rsidR="00AC4E21" w:rsidRPr="00CE79BE" w:rsidRDefault="00000000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hyperlink r:id="rId19" w:history="1">
              <w:r w:rsidR="00AC4E21" w:rsidRPr="00CE79BE">
                <w:rPr>
                  <w:rStyle w:val="ab"/>
                  <w:rFonts w:ascii="Times New Roman" w:hAnsi="Times New Roman"/>
                  <w:color w:val="339966"/>
                  <w:sz w:val="28"/>
                  <w:szCs w:val="28"/>
                  <w:lang w:val="uk-UA"/>
                </w:rPr>
                <w:t>http://www.mcforum.vinnitsa.com/mail-list/118.html</w:t>
              </w:r>
            </w:hyperlink>
            <w:r w:rsidR="00AC4E21" w:rsidRPr="00CE79BE"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  <w:t>. – Заголовок з екрану.</w:t>
            </w:r>
          </w:p>
        </w:tc>
      </w:tr>
    </w:tbl>
    <w:p w14:paraId="02F2C34E" w14:textId="77777777" w:rsidR="00AC4E21" w:rsidRPr="00CE79BE" w:rsidRDefault="00AC4E21" w:rsidP="00AC4E21">
      <w:pPr>
        <w:rPr>
          <w:rFonts w:ascii="Times New Roman" w:hAnsi="Times New Roman"/>
          <w:color w:val="339966"/>
          <w:sz w:val="28"/>
          <w:szCs w:val="28"/>
          <w:lang w:val="uk-UA"/>
        </w:rPr>
      </w:pPr>
    </w:p>
    <w:p w14:paraId="680A4E5D" w14:textId="77777777" w:rsidR="00B7396E" w:rsidRPr="00CE79BE" w:rsidRDefault="00B7396E" w:rsidP="00B7396E">
      <w:pPr>
        <w:suppressAutoHyphens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B60CB6D" w14:textId="77777777" w:rsidR="00627A64" w:rsidRPr="00CE79BE" w:rsidRDefault="006D30BE" w:rsidP="0072720F">
      <w:pPr>
        <w:spacing w:after="0" w:line="360" w:lineRule="auto"/>
        <w:ind w:left="3539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="00627A64" w:rsidRPr="00CE79BE">
        <w:rPr>
          <w:rFonts w:ascii="Times New Roman" w:hAnsi="Times New Roman"/>
          <w:sz w:val="28"/>
          <w:szCs w:val="28"/>
          <w:lang w:val="uk-UA"/>
        </w:rPr>
        <w:lastRenderedPageBreak/>
        <w:t>ДОДАТКИ</w:t>
      </w:r>
    </w:p>
    <w:p w14:paraId="03203CF0" w14:textId="77777777" w:rsidR="00A5426D" w:rsidRPr="00CE79BE" w:rsidRDefault="00A5426D" w:rsidP="004D593E">
      <w:pPr>
        <w:shd w:val="clear" w:color="auto" w:fill="FFF2CC" w:themeFill="accent4" w:themeFillTint="33"/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Додатки оформлюють як продовження </w:t>
      </w:r>
      <w:r w:rsidR="0089137C">
        <w:rPr>
          <w:rFonts w:ascii="Times New Roman" w:hAnsi="Times New Roman"/>
          <w:sz w:val="28"/>
          <w:szCs w:val="28"/>
          <w:lang w:val="uk-UA"/>
        </w:rPr>
        <w:t xml:space="preserve">КВАЛІФІКАЦІЙНОЇ </w:t>
      </w:r>
      <w:r w:rsidRPr="00CE79BE">
        <w:rPr>
          <w:rFonts w:ascii="Times New Roman" w:hAnsi="Times New Roman"/>
          <w:sz w:val="28"/>
          <w:szCs w:val="28"/>
          <w:lang w:val="uk-UA"/>
        </w:rPr>
        <w:t>роботи на наступних її сторінках, розташовуючи в порядку появи посилання на них у тексті роботи. Кожний додаток починають з нової сторінки. На першій сторінці кожного додатку у першому рядку друкують маленькими літерами з першої великої слово «Додаток» і поряд через пробіл велику літе</w:t>
      </w:r>
      <w:r w:rsidR="00121D71">
        <w:rPr>
          <w:rFonts w:ascii="Times New Roman" w:hAnsi="Times New Roman"/>
          <w:sz w:val="28"/>
          <w:szCs w:val="28"/>
          <w:lang w:val="uk-UA"/>
        </w:rPr>
        <w:t>ру, що його позначає (по центру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). Додатки послідовно позначають великими літерами української абетки, за винятком літер Ґ, Є, З, І, Ї, Й, О, Ч, Ь, наприклад, Додаток А, Додаток Б і </w:t>
      </w: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т.д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>. Якщо додаток у роботі один, його позначають «Додаток А». У другому рядку друкують заголовок додатку (маленькими літерами з першої великої, по центру, жирним шрифтом). Заголовок є обов’язковим для усіх додатків</w:t>
      </w:r>
      <w:r w:rsidRPr="00CE79BE">
        <w:rPr>
          <w:lang w:val="uk-UA"/>
        </w:rPr>
        <w:t>.</w:t>
      </w:r>
    </w:p>
    <w:p w14:paraId="19219836" w14:textId="77777777" w:rsidR="00B10FFA" w:rsidRPr="00CE79BE" w:rsidRDefault="00B10FFA" w:rsidP="00A5426D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14:paraId="296FEF7D" w14:textId="77777777" w:rsidR="00B10FFA" w:rsidRPr="00CE79BE" w:rsidRDefault="00B10FFA" w:rsidP="00A5426D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14:paraId="540E7FAC" w14:textId="77777777" w:rsidR="00A5426D" w:rsidRPr="00CE79BE" w:rsidRDefault="0089137C" w:rsidP="00A5426D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  <w:r>
        <w:rPr>
          <w:rFonts w:ascii="Times New Roman" w:hAnsi="Times New Roman"/>
          <w:b/>
          <w:sz w:val="28"/>
          <w:szCs w:val="28"/>
          <w:u w:val="single"/>
          <w:lang w:val="uk-UA"/>
        </w:rPr>
        <w:br w:type="page"/>
      </w:r>
      <w:r w:rsidR="00A5426D"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lastRenderedPageBreak/>
        <w:t xml:space="preserve">Зразок оформлення </w:t>
      </w:r>
    </w:p>
    <w:p w14:paraId="7B1BCE9B" w14:textId="77777777" w:rsidR="0089137C" w:rsidRPr="0089137C" w:rsidRDefault="0089137C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89137C">
        <w:rPr>
          <w:rFonts w:ascii="Times New Roman" w:hAnsi="Times New Roman"/>
          <w:sz w:val="28"/>
          <w:szCs w:val="28"/>
          <w:lang w:val="uk-UA"/>
        </w:rPr>
        <w:t>ДОДАТКИ</w:t>
      </w:r>
    </w:p>
    <w:p w14:paraId="7194DBDC" w14:textId="77777777" w:rsidR="0089137C" w:rsidRDefault="0089137C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5A067B6" w14:textId="77777777" w:rsidR="00B10FFA" w:rsidRPr="00CE79BE" w:rsidRDefault="00B10FFA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>Додаток А</w:t>
      </w:r>
    </w:p>
    <w:p w14:paraId="382CAFAF" w14:textId="77777777" w:rsidR="00A5426D" w:rsidRPr="00CE79BE" w:rsidRDefault="00B10FFA" w:rsidP="00B10FF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 xml:space="preserve">Лістинг програми </w:t>
      </w:r>
      <w:r w:rsidRPr="00CE79BE">
        <w:rPr>
          <w:rFonts w:ascii="Times New Roman" w:hAnsi="Times New Roman"/>
          <w:b/>
          <w:color w:val="339966"/>
          <w:sz w:val="28"/>
          <w:szCs w:val="28"/>
          <w:lang w:val="uk-UA"/>
        </w:rPr>
        <w:t xml:space="preserve"> (шрифт №10-12)</w:t>
      </w:r>
    </w:p>
    <w:p w14:paraId="61CE4E1A" w14:textId="77777777" w:rsidR="00947D69" w:rsidRPr="00CE79BE" w:rsidRDefault="00947D69" w:rsidP="00663DC9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lang w:val="uk-UA"/>
        </w:rPr>
        <w:br w:type="page"/>
      </w:r>
      <w:r w:rsidR="00524B82" w:rsidRPr="006B7896">
        <w:rPr>
          <w:rFonts w:ascii="Times New Roman" w:hAnsi="Times New Roman"/>
          <w:b/>
          <w:sz w:val="36"/>
          <w:szCs w:val="36"/>
          <w:lang w:val="uk-UA"/>
        </w:rPr>
        <w:lastRenderedPageBreak/>
        <w:t>Після додатку</w:t>
      </w:r>
      <w:r w:rsidR="00524B82" w:rsidRPr="00CE79BE">
        <w:rPr>
          <w:rFonts w:ascii="Times New Roman" w:hAnsi="Times New Roman"/>
          <w:b/>
          <w:sz w:val="28"/>
          <w:szCs w:val="28"/>
          <w:lang w:val="uk-UA"/>
        </w:rPr>
        <w:t xml:space="preserve"> у </w:t>
      </w:r>
      <w:r w:rsidR="0089137C">
        <w:rPr>
          <w:rFonts w:ascii="Times New Roman" w:hAnsi="Times New Roman"/>
          <w:b/>
          <w:sz w:val="28"/>
          <w:szCs w:val="28"/>
          <w:lang w:val="uk-UA"/>
        </w:rPr>
        <w:t xml:space="preserve">кваліфікаційну 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роботу при переплітанні</w:t>
      </w:r>
      <w:r w:rsidR="00790AA8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790AA8" w:rsidRPr="006B7896">
        <w:rPr>
          <w:rFonts w:ascii="Times New Roman" w:hAnsi="Times New Roman"/>
          <w:b/>
          <w:sz w:val="36"/>
          <w:szCs w:val="36"/>
          <w:lang w:val="uk-UA"/>
        </w:rPr>
        <w:t xml:space="preserve">обов’язково вкладається </w:t>
      </w:r>
      <w:r w:rsidRPr="006B7896">
        <w:rPr>
          <w:rFonts w:ascii="Times New Roman" w:hAnsi="Times New Roman"/>
          <w:b/>
          <w:sz w:val="36"/>
          <w:szCs w:val="36"/>
          <w:lang w:val="uk-UA"/>
        </w:rPr>
        <w:t xml:space="preserve"> сторінка</w:t>
      </w:r>
      <w:r w:rsidR="00187532" w:rsidRPr="006B7896">
        <w:rPr>
          <w:rFonts w:ascii="Times New Roman" w:hAnsi="Times New Roman"/>
          <w:b/>
          <w:sz w:val="36"/>
          <w:szCs w:val="36"/>
          <w:lang w:val="uk-UA"/>
        </w:rPr>
        <w:t xml:space="preserve"> (для в</w:t>
      </w:r>
      <w:r w:rsidR="009C3A2A" w:rsidRPr="006B7896">
        <w:rPr>
          <w:rFonts w:ascii="Times New Roman" w:hAnsi="Times New Roman"/>
          <w:b/>
          <w:sz w:val="36"/>
          <w:szCs w:val="36"/>
          <w:lang w:val="uk-UA"/>
        </w:rPr>
        <w:t xml:space="preserve">ідмітки </w:t>
      </w:r>
      <w:proofErr w:type="spellStart"/>
      <w:r w:rsidR="00603EA0" w:rsidRPr="006B7896">
        <w:rPr>
          <w:rFonts w:ascii="Times New Roman" w:hAnsi="Times New Roman"/>
          <w:b/>
          <w:sz w:val="36"/>
          <w:szCs w:val="36"/>
          <w:lang w:val="uk-UA"/>
        </w:rPr>
        <w:t>Нормокотролю</w:t>
      </w:r>
      <w:proofErr w:type="spellEnd"/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  -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 xml:space="preserve">правильності оформлення </w:t>
      </w:r>
      <w:r w:rsidR="0089137C">
        <w:rPr>
          <w:rFonts w:ascii="Times New Roman" w:hAnsi="Times New Roman"/>
          <w:b/>
          <w:sz w:val="28"/>
          <w:szCs w:val="28"/>
          <w:lang w:val="uk-UA"/>
        </w:rPr>
        <w:t xml:space="preserve">кваліфікаційної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роб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>о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ти)</w:t>
      </w:r>
      <w:r w:rsidR="00187532" w:rsidRPr="00CE79BE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r w:rsidR="00F20A66" w:rsidRPr="00CE79BE">
        <w:rPr>
          <w:rFonts w:ascii="Times New Roman" w:hAnsi="Times New Roman"/>
          <w:b/>
          <w:sz w:val="28"/>
          <w:szCs w:val="28"/>
          <w:lang w:val="uk-UA"/>
        </w:rPr>
        <w:t xml:space="preserve"> та </w:t>
      </w:r>
      <w:r w:rsidR="00985F39" w:rsidRPr="00CE79BE">
        <w:rPr>
          <w:rFonts w:ascii="Times New Roman" w:hAnsi="Times New Roman"/>
          <w:b/>
          <w:sz w:val="28"/>
          <w:szCs w:val="28"/>
          <w:lang w:val="uk-UA"/>
        </w:rPr>
        <w:t>4</w:t>
      </w:r>
      <w:r w:rsidR="00F20A66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шт.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нових порожніх пластикових файли 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(</w:t>
      </w:r>
      <w:r w:rsidR="00A5426D" w:rsidRPr="00CE79BE">
        <w:rPr>
          <w:rFonts w:ascii="Times New Roman" w:hAnsi="Times New Roman"/>
          <w:b/>
          <w:sz w:val="28"/>
          <w:szCs w:val="28"/>
          <w:lang w:val="uk-UA"/>
        </w:rPr>
        <w:t>для відзи</w:t>
      </w:r>
      <w:r w:rsidR="00187532" w:rsidRPr="00CE79BE">
        <w:rPr>
          <w:rFonts w:ascii="Times New Roman" w:hAnsi="Times New Roman"/>
          <w:b/>
          <w:sz w:val="28"/>
          <w:szCs w:val="28"/>
          <w:lang w:val="uk-UA"/>
        </w:rPr>
        <w:t>ву кері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вника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 xml:space="preserve">, рецензії, висновку 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щодо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перевір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ки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на плагіат, публікацій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).</w:t>
      </w:r>
    </w:p>
    <w:p w14:paraId="769D0D3C" w14:textId="77777777" w:rsidR="00627A64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</w:p>
    <w:p w14:paraId="54CD245A" w14:textId="77777777" w:rsidR="00447133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</w:p>
    <w:p w14:paraId="28D988F1" w14:textId="77777777" w:rsidR="00790AA8" w:rsidRPr="00CE79BE" w:rsidRDefault="00790AA8" w:rsidP="00790AA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Нормоконтроль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пройдено</w:t>
      </w:r>
    </w:p>
    <w:p w14:paraId="09467F9D" w14:textId="77777777" w:rsidR="00790AA8" w:rsidRPr="00CE79BE" w:rsidRDefault="00790AA8" w:rsidP="00790A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  <w:t xml:space="preserve">_________     </w:t>
      </w:r>
      <w:r w:rsidR="00EC1D2A" w:rsidRPr="00CE79BE">
        <w:rPr>
          <w:rFonts w:ascii="Times New Roman" w:hAnsi="Times New Roman"/>
          <w:sz w:val="28"/>
          <w:szCs w:val="28"/>
          <w:lang w:val="uk-UA"/>
        </w:rPr>
        <w:t>Ірина ШАПОВАЛ</w:t>
      </w:r>
    </w:p>
    <w:p w14:paraId="2C36D58D" w14:textId="77777777" w:rsidR="00790AA8" w:rsidRPr="00CE79BE" w:rsidRDefault="00790AA8" w:rsidP="00790AA8">
      <w:pPr>
        <w:spacing w:after="0" w:line="240" w:lineRule="auto"/>
        <w:ind w:left="4956"/>
        <w:jc w:val="both"/>
        <w:rPr>
          <w:rFonts w:ascii="Times New Roman" w:hAnsi="Times New Roman"/>
          <w:sz w:val="20"/>
          <w:szCs w:val="20"/>
          <w:lang w:val="uk-UA"/>
        </w:rPr>
      </w:pPr>
      <w:r w:rsidRPr="00CE79BE">
        <w:rPr>
          <w:rFonts w:ascii="Times New Roman" w:hAnsi="Times New Roman"/>
          <w:sz w:val="20"/>
          <w:szCs w:val="20"/>
          <w:lang w:val="uk-UA"/>
        </w:rPr>
        <w:t xml:space="preserve">        (підпис)</w:t>
      </w:r>
    </w:p>
    <w:p w14:paraId="1231BE67" w14:textId="77777777" w:rsidR="00790AA8" w:rsidRPr="00CE79BE" w:rsidRDefault="00790AA8" w:rsidP="00790AA8">
      <w:pPr>
        <w:rPr>
          <w:lang w:val="uk-UA"/>
        </w:rPr>
      </w:pPr>
    </w:p>
    <w:p w14:paraId="36FEB5B0" w14:textId="77777777" w:rsidR="00B10FFA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</w:p>
    <w:p w14:paraId="19F5D954" w14:textId="77777777" w:rsidR="00B10FFA" w:rsidRPr="00CE79BE" w:rsidRDefault="00B10FFA" w:rsidP="00603EA0">
      <w:pPr>
        <w:pStyle w:val="1"/>
        <w:jc w:val="center"/>
        <w:rPr>
          <w:b/>
          <w:lang w:val="uk-UA"/>
        </w:rPr>
      </w:pPr>
      <w:r w:rsidRPr="00CE79BE">
        <w:rPr>
          <w:b/>
          <w:i/>
          <w:lang w:val="uk-UA"/>
        </w:rPr>
        <w:lastRenderedPageBreak/>
        <w:t xml:space="preserve">РЕКОМЕНДАЦІЇ ЩОДО </w:t>
      </w:r>
      <w:r w:rsidR="00603EA0" w:rsidRPr="00CE79BE">
        <w:rPr>
          <w:b/>
          <w:i/>
          <w:lang w:val="uk-UA"/>
        </w:rPr>
        <w:t xml:space="preserve">САМОПЕРЕВІРКИ </w:t>
      </w:r>
      <w:r w:rsidRPr="00CE79BE">
        <w:rPr>
          <w:b/>
          <w:i/>
          <w:lang w:val="uk-UA"/>
        </w:rPr>
        <w:t>РОБОТИ НА ПЛАГІАТ</w:t>
      </w:r>
    </w:p>
    <w:p w14:paraId="30D7AA69" w14:textId="77777777" w:rsidR="00B10FFA" w:rsidRPr="00CE79BE" w:rsidRDefault="00B10FFA" w:rsidP="00B10FFA">
      <w:pPr>
        <w:rPr>
          <w:i/>
          <w:lang w:val="uk-UA"/>
        </w:rPr>
      </w:pPr>
    </w:p>
    <w:p w14:paraId="54AD33AF" w14:textId="77777777" w:rsidR="00B10FFA" w:rsidRPr="00CE79BE" w:rsidRDefault="00B10FFA" w:rsidP="00B10FF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(розділ 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сформовано у відповідності до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текст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>у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оложення 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ДНУ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про плагіат)</w:t>
      </w:r>
    </w:p>
    <w:p w14:paraId="3111CE87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«Існує декілька видів технічних засобів, які шляхом автоматичного порівняння текстових документів в електронній формі з базою даних інших текстів, створюють умови для швидкого виявлення плагіату.</w:t>
      </w:r>
    </w:p>
    <w:p w14:paraId="534D923C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еревірку наукових робіт на унікальність та наявність в них плагіату можливо проводити за допомогою безкоштовних програм, які знаходяться в мережі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Iнтернет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у вільному доступі: </w:t>
      </w:r>
    </w:p>
    <w:p w14:paraId="6886B7D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dvego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; </w:t>
      </w:r>
    </w:p>
    <w:p w14:paraId="75109CCD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; </w:t>
      </w:r>
    </w:p>
    <w:p w14:paraId="3ECB0592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-Plagiarism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. </w:t>
      </w:r>
    </w:p>
    <w:p w14:paraId="0F6A05C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Advego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а пошуку в Інтернеті часткових або повних копій текстового документа з достатньо простим інтерфейсом.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оказує ступінь унікальності тексту, джерела тексту, відсоток збігу тексту. Також програма перевіряє унікальність зазначеного URL. </w:t>
      </w:r>
    </w:p>
    <w:p w14:paraId="7D32EDC2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а для перевірки унікальності тексту, яка дозволяє провести детальний аналіз тексту і визначити оригінальність статті в процентному співвідношенні.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має також он-лайн версію для перевірки коротких текстів до 5000 знаків. </w:t>
      </w:r>
    </w:p>
    <w:p w14:paraId="045C62C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Варто зазначити, що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та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dvego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є дуже схожими між собою програмами як за функціями, так і за аналізом та оцінкою результатів, проте вони мають деякі розбіжності у пошуку та самому принципі роботи, тому найбільш ефективним буде одночасне використання обох програм. </w:t>
      </w:r>
    </w:p>
    <w:p w14:paraId="38E6EDC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-Plagiarism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не забезпечення, призначене для ефективного виявлення і таким чином запобігання плагіату. Це універсальний інструмент для боротьби з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WorldWideWeb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копіюванням-вставкою інформації з присвоєнням авторства. </w:t>
      </w:r>
    </w:p>
    <w:p w14:paraId="465F9113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Після, того як ви встановили на комп`ютер програму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, можна здійснювати перевірку робіт на унікальність. Для цього необхідно виконати декілька кроків: </w:t>
      </w:r>
    </w:p>
    <w:p w14:paraId="23EE2C4C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Відкрити програму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17706DD1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Зліва на верхній панелі треба натисну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Файл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а потім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ідк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66C8487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Після появи значка «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Обзор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обираємо потрібний документ і натискаємо кнопку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ідк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7E976779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Текст з`явиться у головному вікні програми. Після цього необхідно натиснути кнопку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Перевірити унікальність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. Або ж відразу при копіюванні тексту обрати з контекстного меню пункт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ставити і переві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4095729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В процесі перевірки унікальності тексту необхідно буде неодноразово вводити через кожні 5-10 хвилин «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Капчу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, тобто код підтвердження. Цей код буде відкриватися у новому вікні. </w:t>
      </w:r>
    </w:p>
    <w:p w14:paraId="0C98852A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У вікні програми можна побачити вихідний текст, а після нього посилання на сайти – адреси сторінок, на яких були знайдені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співпад</w:t>
      </w:r>
      <w:r w:rsidR="00466244" w:rsidRPr="00CE79BE"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ння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Вони позначені різним кольором, а поряд подається кількість співпадінь у процентному співвідношенні. </w:t>
      </w:r>
    </w:p>
    <w:p w14:paraId="053BFEAE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еревірка однієї наукової роботи обсягом 100-130 сторінок займає 30-45 хвилин. </w:t>
      </w:r>
    </w:p>
    <w:p w14:paraId="1331B52B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о закінченню перевірки тексту на унікальність можна побачити, чому дорівнює унікальність даного тексту у відсотковому еквіваленті. </w:t>
      </w:r>
    </w:p>
    <w:p w14:paraId="305DE0EA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Для збереження звіт перевірки роботи, необхідно натисну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Файл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а потім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Створити звіт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Зберег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40771977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З іншими функціями програми можливо ознайомитися самостійно. Програма може перевіряти не тільки окремий скопійований текст, але й цілий пакет текстів із зазначеної вами папки на комп`ютері. Для цього потрібно вибра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Операції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Пакетна перевірка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 зазначити папку з текстами. </w:t>
      </w:r>
    </w:p>
    <w:p w14:paraId="16A599D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Результат комп’ютерної перевірки текстів на плагіат наводиться у формі звіту та індексу унікальності тексту, який сам по собі демонструє лише обсяг тексту, що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співпав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з доступними Інтернет-джерелами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7196D064" w14:textId="77777777" w:rsidR="00B10FFA" w:rsidRPr="00CE79BE" w:rsidRDefault="00B10FFA" w:rsidP="00947D69">
      <w:pPr>
        <w:rPr>
          <w:rFonts w:ascii="Times New Roman" w:hAnsi="Times New Roman"/>
          <w:sz w:val="28"/>
          <w:szCs w:val="28"/>
          <w:lang w:val="uk-UA"/>
        </w:rPr>
      </w:pPr>
    </w:p>
    <w:sectPr w:rsidR="00B10FFA" w:rsidRPr="00CE79BE" w:rsidSect="00627A64">
      <w:headerReference w:type="default" r:id="rId20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F804F0" w14:textId="77777777" w:rsidR="005C0028" w:rsidRDefault="005C0028" w:rsidP="00627A64">
      <w:pPr>
        <w:spacing w:after="0" w:line="240" w:lineRule="auto"/>
      </w:pPr>
      <w:r>
        <w:separator/>
      </w:r>
    </w:p>
  </w:endnote>
  <w:endnote w:type="continuationSeparator" w:id="0">
    <w:p w14:paraId="317B614E" w14:textId="77777777" w:rsidR="005C0028" w:rsidRDefault="005C0028" w:rsidP="00627A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thampro">
    <w:altName w:val="Times New Roman"/>
    <w:charset w:val="00"/>
    <w:family w:val="auto"/>
    <w:pitch w:val="default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52FB13" w14:textId="77777777" w:rsidR="005C0028" w:rsidRDefault="005C0028" w:rsidP="00627A64">
      <w:pPr>
        <w:spacing w:after="0" w:line="240" w:lineRule="auto"/>
      </w:pPr>
      <w:r>
        <w:separator/>
      </w:r>
    </w:p>
  </w:footnote>
  <w:footnote w:type="continuationSeparator" w:id="0">
    <w:p w14:paraId="1766511D" w14:textId="77777777" w:rsidR="005C0028" w:rsidRDefault="005C0028" w:rsidP="00627A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5682AA" w14:textId="77777777" w:rsidR="00B212E2" w:rsidRDefault="00B212E2">
    <w:pPr>
      <w:pStyle w:val="a5"/>
      <w:jc w:val="right"/>
    </w:pPr>
    <w:r>
      <w:fldChar w:fldCharType="begin"/>
    </w:r>
    <w:r>
      <w:instrText>PAGE   \* MERGEFORMAT</w:instrText>
    </w:r>
    <w:r>
      <w:fldChar w:fldCharType="separate"/>
    </w:r>
    <w:r w:rsidR="0089137C">
      <w:rPr>
        <w:noProof/>
      </w:rPr>
      <w:t>31</w:t>
    </w:r>
    <w:r>
      <w:fldChar w:fldCharType="end"/>
    </w:r>
  </w:p>
  <w:p w14:paraId="238601FE" w14:textId="77777777" w:rsidR="00B212E2" w:rsidRDefault="00B212E2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pacing w:val="4"/>
        <w:sz w:val="28"/>
        <w:szCs w:val="28"/>
        <w:lang w:val="uk-UA"/>
      </w:rPr>
    </w:lvl>
  </w:abstractNum>
  <w:abstractNum w:abstractNumId="1" w15:restartNumberingAfterBreak="0">
    <w:nsid w:val="149D0992"/>
    <w:multiLevelType w:val="hybridMultilevel"/>
    <w:tmpl w:val="C86EC76C"/>
    <w:lvl w:ilvl="0" w:tplc="3C2EFB50"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3DBD4A8E"/>
    <w:multiLevelType w:val="hybridMultilevel"/>
    <w:tmpl w:val="048849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1449ED"/>
    <w:multiLevelType w:val="multilevel"/>
    <w:tmpl w:val="77AC89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F05000"/>
    <w:multiLevelType w:val="hybridMultilevel"/>
    <w:tmpl w:val="FAB21F6A"/>
    <w:lvl w:ilvl="0" w:tplc="68E215E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6D0409"/>
    <w:multiLevelType w:val="hybridMultilevel"/>
    <w:tmpl w:val="69729A84"/>
    <w:lvl w:ilvl="0" w:tplc="55C24C9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D266EE"/>
    <w:multiLevelType w:val="hybridMultilevel"/>
    <w:tmpl w:val="ED44E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DC740D6"/>
    <w:multiLevelType w:val="multilevel"/>
    <w:tmpl w:val="0FB4D97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704969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2106342765">
    <w:abstractNumId w:val="1"/>
  </w:num>
  <w:num w:numId="2" w16cid:durableId="1158305070">
    <w:abstractNumId w:val="0"/>
  </w:num>
  <w:num w:numId="3" w16cid:durableId="209463738">
    <w:abstractNumId w:val="3"/>
  </w:num>
  <w:num w:numId="4" w16cid:durableId="2063795039">
    <w:abstractNumId w:val="4"/>
  </w:num>
  <w:num w:numId="5" w16cid:durableId="366376475">
    <w:abstractNumId w:val="2"/>
  </w:num>
  <w:num w:numId="6" w16cid:durableId="1138303568">
    <w:abstractNumId w:val="6"/>
  </w:num>
  <w:num w:numId="7" w16cid:durableId="239801306">
    <w:abstractNumId w:val="5"/>
  </w:num>
  <w:num w:numId="8" w16cid:durableId="1060251106">
    <w:abstractNumId w:val="8"/>
  </w:num>
  <w:num w:numId="9" w16cid:durableId="21434941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48EE"/>
    <w:rsid w:val="00002B75"/>
    <w:rsid w:val="0002155C"/>
    <w:rsid w:val="00044220"/>
    <w:rsid w:val="00051291"/>
    <w:rsid w:val="00053036"/>
    <w:rsid w:val="00087193"/>
    <w:rsid w:val="00096C3D"/>
    <w:rsid w:val="000A3B20"/>
    <w:rsid w:val="000C2CAB"/>
    <w:rsid w:val="000D4C71"/>
    <w:rsid w:val="000E3DF5"/>
    <w:rsid w:val="000E6220"/>
    <w:rsid w:val="000F0342"/>
    <w:rsid w:val="00121D71"/>
    <w:rsid w:val="001235E2"/>
    <w:rsid w:val="0013195E"/>
    <w:rsid w:val="00132AE6"/>
    <w:rsid w:val="00133ECB"/>
    <w:rsid w:val="0014076F"/>
    <w:rsid w:val="00144F24"/>
    <w:rsid w:val="00151E3F"/>
    <w:rsid w:val="001657FD"/>
    <w:rsid w:val="001664E3"/>
    <w:rsid w:val="00187532"/>
    <w:rsid w:val="00191D90"/>
    <w:rsid w:val="001D263D"/>
    <w:rsid w:val="001D444E"/>
    <w:rsid w:val="001E3293"/>
    <w:rsid w:val="001E48EE"/>
    <w:rsid w:val="00214199"/>
    <w:rsid w:val="00216DF5"/>
    <w:rsid w:val="00231860"/>
    <w:rsid w:val="00234474"/>
    <w:rsid w:val="00253014"/>
    <w:rsid w:val="00267896"/>
    <w:rsid w:val="002B43B6"/>
    <w:rsid w:val="002B5033"/>
    <w:rsid w:val="002E65AA"/>
    <w:rsid w:val="00324BB1"/>
    <w:rsid w:val="003257D2"/>
    <w:rsid w:val="00331A7D"/>
    <w:rsid w:val="00331A93"/>
    <w:rsid w:val="003439C7"/>
    <w:rsid w:val="00344FEF"/>
    <w:rsid w:val="00346374"/>
    <w:rsid w:val="003661AB"/>
    <w:rsid w:val="0037558F"/>
    <w:rsid w:val="00381118"/>
    <w:rsid w:val="00386BB9"/>
    <w:rsid w:val="00394931"/>
    <w:rsid w:val="00396167"/>
    <w:rsid w:val="00396845"/>
    <w:rsid w:val="003B01D0"/>
    <w:rsid w:val="003B1D7A"/>
    <w:rsid w:val="003E100E"/>
    <w:rsid w:val="003F43E7"/>
    <w:rsid w:val="00401DF0"/>
    <w:rsid w:val="004126AD"/>
    <w:rsid w:val="00420626"/>
    <w:rsid w:val="00436C54"/>
    <w:rsid w:val="00444876"/>
    <w:rsid w:val="00447133"/>
    <w:rsid w:val="004505B3"/>
    <w:rsid w:val="00466244"/>
    <w:rsid w:val="004B573D"/>
    <w:rsid w:val="004D593E"/>
    <w:rsid w:val="004F2121"/>
    <w:rsid w:val="00500FB9"/>
    <w:rsid w:val="00504CC8"/>
    <w:rsid w:val="00524B82"/>
    <w:rsid w:val="00526963"/>
    <w:rsid w:val="00533881"/>
    <w:rsid w:val="00543541"/>
    <w:rsid w:val="0055595F"/>
    <w:rsid w:val="005618BA"/>
    <w:rsid w:val="00585911"/>
    <w:rsid w:val="005A4D51"/>
    <w:rsid w:val="005C0028"/>
    <w:rsid w:val="005C2B48"/>
    <w:rsid w:val="005C759D"/>
    <w:rsid w:val="005D3F50"/>
    <w:rsid w:val="005E2D36"/>
    <w:rsid w:val="005F4EB3"/>
    <w:rsid w:val="00603EA0"/>
    <w:rsid w:val="00622A82"/>
    <w:rsid w:val="00624206"/>
    <w:rsid w:val="00627A64"/>
    <w:rsid w:val="00635392"/>
    <w:rsid w:val="00636D99"/>
    <w:rsid w:val="00651E8E"/>
    <w:rsid w:val="00663DC9"/>
    <w:rsid w:val="00664F57"/>
    <w:rsid w:val="00676DDD"/>
    <w:rsid w:val="00683C5C"/>
    <w:rsid w:val="00695172"/>
    <w:rsid w:val="006A3395"/>
    <w:rsid w:val="006A4CDB"/>
    <w:rsid w:val="006B3D51"/>
    <w:rsid w:val="006B7896"/>
    <w:rsid w:val="006C1159"/>
    <w:rsid w:val="006D30BE"/>
    <w:rsid w:val="006E4343"/>
    <w:rsid w:val="006F3228"/>
    <w:rsid w:val="00704E4C"/>
    <w:rsid w:val="0072720F"/>
    <w:rsid w:val="0073786E"/>
    <w:rsid w:val="0074240F"/>
    <w:rsid w:val="007476BB"/>
    <w:rsid w:val="00747705"/>
    <w:rsid w:val="00755D77"/>
    <w:rsid w:val="007661C7"/>
    <w:rsid w:val="00775401"/>
    <w:rsid w:val="00790AA8"/>
    <w:rsid w:val="00794B2B"/>
    <w:rsid w:val="00795F0B"/>
    <w:rsid w:val="00796276"/>
    <w:rsid w:val="007A198C"/>
    <w:rsid w:val="007B4A3E"/>
    <w:rsid w:val="007C1259"/>
    <w:rsid w:val="007C4529"/>
    <w:rsid w:val="007F47AD"/>
    <w:rsid w:val="00805995"/>
    <w:rsid w:val="0081267F"/>
    <w:rsid w:val="0082286D"/>
    <w:rsid w:val="008311BB"/>
    <w:rsid w:val="0083629B"/>
    <w:rsid w:val="00850E2C"/>
    <w:rsid w:val="00856FE0"/>
    <w:rsid w:val="00857420"/>
    <w:rsid w:val="00862648"/>
    <w:rsid w:val="00887208"/>
    <w:rsid w:val="0089137C"/>
    <w:rsid w:val="008B19D7"/>
    <w:rsid w:val="008D1FDF"/>
    <w:rsid w:val="008E0AF3"/>
    <w:rsid w:val="008E2F89"/>
    <w:rsid w:val="008F5CBC"/>
    <w:rsid w:val="008F7A29"/>
    <w:rsid w:val="008F7D1E"/>
    <w:rsid w:val="00905189"/>
    <w:rsid w:val="00947D69"/>
    <w:rsid w:val="0095138A"/>
    <w:rsid w:val="00967CD4"/>
    <w:rsid w:val="00977B31"/>
    <w:rsid w:val="00983423"/>
    <w:rsid w:val="00985F39"/>
    <w:rsid w:val="00991D6C"/>
    <w:rsid w:val="00994AD3"/>
    <w:rsid w:val="009A4A7C"/>
    <w:rsid w:val="009C3A2A"/>
    <w:rsid w:val="009D6B42"/>
    <w:rsid w:val="009E4AAC"/>
    <w:rsid w:val="009F4E0A"/>
    <w:rsid w:val="00A00668"/>
    <w:rsid w:val="00A12021"/>
    <w:rsid w:val="00A1717A"/>
    <w:rsid w:val="00A25B7B"/>
    <w:rsid w:val="00A34651"/>
    <w:rsid w:val="00A34802"/>
    <w:rsid w:val="00A43E53"/>
    <w:rsid w:val="00A51CE6"/>
    <w:rsid w:val="00A5426D"/>
    <w:rsid w:val="00A54EFD"/>
    <w:rsid w:val="00A773D8"/>
    <w:rsid w:val="00A82CCC"/>
    <w:rsid w:val="00AB5923"/>
    <w:rsid w:val="00AC4E21"/>
    <w:rsid w:val="00AF7096"/>
    <w:rsid w:val="00B10FFA"/>
    <w:rsid w:val="00B142E6"/>
    <w:rsid w:val="00B212E2"/>
    <w:rsid w:val="00B7396E"/>
    <w:rsid w:val="00B91BF8"/>
    <w:rsid w:val="00B91EA5"/>
    <w:rsid w:val="00BB27C0"/>
    <w:rsid w:val="00BC56FF"/>
    <w:rsid w:val="00BD2A91"/>
    <w:rsid w:val="00BD53E4"/>
    <w:rsid w:val="00BF4302"/>
    <w:rsid w:val="00BF60F2"/>
    <w:rsid w:val="00C16FC5"/>
    <w:rsid w:val="00C27F7F"/>
    <w:rsid w:val="00C5204F"/>
    <w:rsid w:val="00C5305F"/>
    <w:rsid w:val="00C6393F"/>
    <w:rsid w:val="00C72E07"/>
    <w:rsid w:val="00C75083"/>
    <w:rsid w:val="00C7717A"/>
    <w:rsid w:val="00C93544"/>
    <w:rsid w:val="00CB18D4"/>
    <w:rsid w:val="00CC73FD"/>
    <w:rsid w:val="00CD47A9"/>
    <w:rsid w:val="00CE1450"/>
    <w:rsid w:val="00CE79BE"/>
    <w:rsid w:val="00D05DF7"/>
    <w:rsid w:val="00D10980"/>
    <w:rsid w:val="00D130EE"/>
    <w:rsid w:val="00D37FDA"/>
    <w:rsid w:val="00D606B5"/>
    <w:rsid w:val="00D642F5"/>
    <w:rsid w:val="00D65460"/>
    <w:rsid w:val="00D732CF"/>
    <w:rsid w:val="00D8489D"/>
    <w:rsid w:val="00DA6863"/>
    <w:rsid w:val="00DB3A37"/>
    <w:rsid w:val="00DB46DB"/>
    <w:rsid w:val="00DD0633"/>
    <w:rsid w:val="00E1288F"/>
    <w:rsid w:val="00E17626"/>
    <w:rsid w:val="00E30DBB"/>
    <w:rsid w:val="00E52565"/>
    <w:rsid w:val="00E8169C"/>
    <w:rsid w:val="00E9411E"/>
    <w:rsid w:val="00E9533F"/>
    <w:rsid w:val="00EB3C2E"/>
    <w:rsid w:val="00EB4673"/>
    <w:rsid w:val="00EC1D2A"/>
    <w:rsid w:val="00ED7678"/>
    <w:rsid w:val="00F20A66"/>
    <w:rsid w:val="00F24DA4"/>
    <w:rsid w:val="00F3419D"/>
    <w:rsid w:val="00F35D70"/>
    <w:rsid w:val="00F8108D"/>
    <w:rsid w:val="00F9387E"/>
    <w:rsid w:val="00FA1871"/>
    <w:rsid w:val="00FB3759"/>
    <w:rsid w:val="00FB65AB"/>
    <w:rsid w:val="00FC700C"/>
    <w:rsid w:val="00FD38F6"/>
    <w:rsid w:val="00FD3DE2"/>
    <w:rsid w:val="00FE1499"/>
    <w:rsid w:val="01E36B99"/>
    <w:rsid w:val="06C14061"/>
    <w:rsid w:val="1240BA0B"/>
    <w:rsid w:val="1269B032"/>
    <w:rsid w:val="1CDECCF8"/>
    <w:rsid w:val="268EE2F7"/>
    <w:rsid w:val="279AA583"/>
    <w:rsid w:val="2D925E88"/>
    <w:rsid w:val="31D7B104"/>
    <w:rsid w:val="322E42CE"/>
    <w:rsid w:val="3479ED71"/>
    <w:rsid w:val="3A7D1CB2"/>
    <w:rsid w:val="3AC503F0"/>
    <w:rsid w:val="3EEC6073"/>
    <w:rsid w:val="441D54B5"/>
    <w:rsid w:val="467A2EC2"/>
    <w:rsid w:val="4713B8BF"/>
    <w:rsid w:val="547621AD"/>
    <w:rsid w:val="57FE3EDE"/>
    <w:rsid w:val="61452DA6"/>
    <w:rsid w:val="65250128"/>
    <w:rsid w:val="659879C0"/>
    <w:rsid w:val="6666F3BE"/>
    <w:rsid w:val="6AD410CD"/>
    <w:rsid w:val="6D7D1CBD"/>
    <w:rsid w:val="75D1F789"/>
    <w:rsid w:val="7C083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D5516BB"/>
  <w15:chartTrackingRefBased/>
  <w15:docId w15:val="{5A9D73E9-CAE6-431F-82A3-22DFF45FA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uk-UA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"/>
    <w:qFormat/>
    <w:rsid w:val="00627A64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627A64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27A64"/>
    <w:pPr>
      <w:ind w:left="720"/>
      <w:contextualSpacing/>
    </w:pPr>
    <w:rPr>
      <w:lang w:val="x-none"/>
    </w:rPr>
  </w:style>
  <w:style w:type="paragraph" w:styleId="a5">
    <w:name w:val="header"/>
    <w:basedOn w:val="a"/>
    <w:link w:val="a6"/>
    <w:uiPriority w:val="99"/>
    <w:unhideWhenUsed/>
    <w:rsid w:val="00627A6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27A64"/>
  </w:style>
  <w:style w:type="paragraph" w:styleId="a7">
    <w:name w:val="footer"/>
    <w:basedOn w:val="a"/>
    <w:link w:val="a8"/>
    <w:uiPriority w:val="99"/>
    <w:unhideWhenUsed/>
    <w:rsid w:val="00627A6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7A64"/>
  </w:style>
  <w:style w:type="character" w:customStyle="1" w:styleId="10">
    <w:name w:val="Заголовок 1 Знак"/>
    <w:link w:val="1"/>
    <w:uiPriority w:val="9"/>
    <w:rsid w:val="00627A64"/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a9">
    <w:name w:val="Balloon Text"/>
    <w:basedOn w:val="a"/>
    <w:link w:val="aa"/>
    <w:uiPriority w:val="99"/>
    <w:semiHidden/>
    <w:unhideWhenUsed/>
    <w:rsid w:val="00627A64"/>
    <w:pPr>
      <w:spacing w:after="0" w:line="240" w:lineRule="auto"/>
    </w:pPr>
    <w:rPr>
      <w:rFonts w:ascii="Segoe UI" w:hAnsi="Segoe UI"/>
      <w:sz w:val="18"/>
      <w:szCs w:val="18"/>
      <w:lang w:val="x-none" w:eastAsia="x-none"/>
    </w:rPr>
  </w:style>
  <w:style w:type="character" w:customStyle="1" w:styleId="aa">
    <w:name w:val="Текст выноски Знак"/>
    <w:link w:val="a9"/>
    <w:uiPriority w:val="99"/>
    <w:semiHidden/>
    <w:rsid w:val="00627A64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link w:val="2"/>
    <w:uiPriority w:val="9"/>
    <w:rsid w:val="00627A64"/>
    <w:rPr>
      <w:rFonts w:ascii="Calibri Light" w:eastAsia="Times New Roman" w:hAnsi="Calibri Light" w:cs="Times New Roman"/>
      <w:color w:val="2E74B5"/>
      <w:sz w:val="26"/>
      <w:szCs w:val="26"/>
    </w:rPr>
  </w:style>
  <w:style w:type="character" w:styleId="ab">
    <w:name w:val="Hyperlink"/>
    <w:uiPriority w:val="99"/>
    <w:unhideWhenUsed/>
    <w:rsid w:val="00887208"/>
    <w:rPr>
      <w:color w:val="0563C1"/>
      <w:u w:val="single"/>
    </w:rPr>
  </w:style>
  <w:style w:type="character" w:styleId="ac">
    <w:name w:val="Emphasis"/>
    <w:qFormat/>
    <w:rsid w:val="005C759D"/>
    <w:rPr>
      <w:i/>
      <w:iCs/>
    </w:rPr>
  </w:style>
  <w:style w:type="character" w:customStyle="1" w:styleId="apple-converted-space">
    <w:name w:val="apple-converted-space"/>
    <w:basedOn w:val="a0"/>
    <w:rsid w:val="005C759D"/>
  </w:style>
  <w:style w:type="character" w:styleId="ad">
    <w:name w:val="page number"/>
    <w:basedOn w:val="a0"/>
    <w:rsid w:val="00AC4E21"/>
  </w:style>
  <w:style w:type="paragraph" w:styleId="ae">
    <w:name w:val="Body Text Indent"/>
    <w:basedOn w:val="a"/>
    <w:link w:val="af"/>
    <w:rsid w:val="00994AD3"/>
    <w:pPr>
      <w:spacing w:after="120" w:line="240" w:lineRule="auto"/>
      <w:ind w:left="283"/>
    </w:pPr>
    <w:rPr>
      <w:rFonts w:ascii="Times New Roman" w:eastAsia="Times New Roman" w:hAnsi="Times New Roman"/>
      <w:sz w:val="20"/>
      <w:szCs w:val="20"/>
      <w:lang w:val="uk-UA" w:eastAsia="x-none"/>
    </w:rPr>
  </w:style>
  <w:style w:type="character" w:customStyle="1" w:styleId="af">
    <w:name w:val="Основной текст с отступом Знак"/>
    <w:link w:val="ae"/>
    <w:rsid w:val="00994AD3"/>
    <w:rPr>
      <w:rFonts w:ascii="Times New Roman" w:eastAsia="Times New Roman" w:hAnsi="Times New Roman"/>
      <w:lang w:val="uk-UA"/>
    </w:rPr>
  </w:style>
  <w:style w:type="character" w:styleId="af0">
    <w:name w:val="Strong"/>
    <w:qFormat/>
    <w:rsid w:val="00543541"/>
    <w:rPr>
      <w:b/>
      <w:bCs/>
    </w:rPr>
  </w:style>
  <w:style w:type="paragraph" w:styleId="af1">
    <w:name w:val="Title"/>
    <w:basedOn w:val="a"/>
    <w:next w:val="af2"/>
    <w:link w:val="af3"/>
    <w:rsid w:val="00543541"/>
    <w:pPr>
      <w:suppressAutoHyphens/>
      <w:spacing w:after="0" w:line="240" w:lineRule="auto"/>
      <w:jc w:val="center"/>
    </w:pPr>
    <w:rPr>
      <w:rFonts w:ascii="Times New Roman" w:eastAsia="Times New Roman" w:hAnsi="Times New Roman"/>
      <w:b/>
      <w:i/>
      <w:sz w:val="32"/>
      <w:szCs w:val="24"/>
      <w:lang w:val="uk-UA" w:eastAsia="zh-CN"/>
    </w:rPr>
  </w:style>
  <w:style w:type="character" w:customStyle="1" w:styleId="af3">
    <w:name w:val="Заголовок Знак"/>
    <w:link w:val="af1"/>
    <w:rsid w:val="00543541"/>
    <w:rPr>
      <w:rFonts w:ascii="Times New Roman" w:eastAsia="Times New Roman" w:hAnsi="Times New Roman"/>
      <w:b/>
      <w:i/>
      <w:sz w:val="32"/>
      <w:szCs w:val="24"/>
      <w:lang w:val="uk-UA" w:eastAsia="zh-CN"/>
    </w:rPr>
  </w:style>
  <w:style w:type="paragraph" w:styleId="af2">
    <w:name w:val="Body Text"/>
    <w:basedOn w:val="a"/>
    <w:link w:val="af4"/>
    <w:uiPriority w:val="99"/>
    <w:semiHidden/>
    <w:unhideWhenUsed/>
    <w:rsid w:val="00543541"/>
    <w:pPr>
      <w:spacing w:after="120"/>
    </w:pPr>
    <w:rPr>
      <w:lang w:val="x-none"/>
    </w:rPr>
  </w:style>
  <w:style w:type="character" w:customStyle="1" w:styleId="af4">
    <w:name w:val="Основной текст Знак"/>
    <w:link w:val="af2"/>
    <w:uiPriority w:val="99"/>
    <w:semiHidden/>
    <w:rsid w:val="00543541"/>
    <w:rPr>
      <w:sz w:val="22"/>
      <w:szCs w:val="22"/>
      <w:lang w:eastAsia="en-US"/>
    </w:rPr>
  </w:style>
  <w:style w:type="paragraph" w:customStyle="1" w:styleId="af5">
    <w:name w:val="Обычный_мой"/>
    <w:rsid w:val="0062420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lang w:eastAsia="ru-RU"/>
    </w:rPr>
  </w:style>
  <w:style w:type="character" w:styleId="af6">
    <w:name w:val="FollowedHyperlink"/>
    <w:uiPriority w:val="99"/>
    <w:semiHidden/>
    <w:unhideWhenUsed/>
    <w:rsid w:val="008F5CBC"/>
    <w:rPr>
      <w:color w:val="954F72"/>
      <w:u w:val="single"/>
    </w:rPr>
  </w:style>
  <w:style w:type="paragraph" w:customStyle="1" w:styleId="11">
    <w:name w:val="Обычный1"/>
    <w:rsid w:val="008E2F89"/>
    <w:pPr>
      <w:spacing w:after="160" w:line="259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a4">
    <w:name w:val="Абзац списка Знак"/>
    <w:link w:val="a3"/>
    <w:uiPriority w:val="34"/>
    <w:rsid w:val="00947D69"/>
    <w:rPr>
      <w:sz w:val="22"/>
      <w:szCs w:val="22"/>
      <w:lang w:eastAsia="en-US"/>
    </w:rPr>
  </w:style>
  <w:style w:type="table" w:styleId="af7">
    <w:name w:val="Table Grid"/>
    <w:basedOn w:val="a1"/>
    <w:uiPriority w:val="39"/>
    <w:rsid w:val="00FD3D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8">
    <w:name w:val="Основной текст_"/>
    <w:link w:val="12"/>
    <w:rsid w:val="00FD3DE2"/>
    <w:rPr>
      <w:rFonts w:ascii="Times New Roman" w:eastAsia="Times New Roman" w:hAnsi="Times New Roman"/>
      <w:shd w:val="clear" w:color="auto" w:fill="FFFFFF"/>
    </w:rPr>
  </w:style>
  <w:style w:type="paragraph" w:customStyle="1" w:styleId="12">
    <w:name w:val="Основной текст1"/>
    <w:basedOn w:val="a"/>
    <w:link w:val="af8"/>
    <w:rsid w:val="00FD3DE2"/>
    <w:pPr>
      <w:shd w:val="clear" w:color="auto" w:fill="FFFFFF"/>
      <w:spacing w:after="0" w:line="218" w:lineRule="exact"/>
      <w:jc w:val="center"/>
    </w:pPr>
    <w:rPr>
      <w:rFonts w:ascii="Times New Roman" w:eastAsia="Times New Roman" w:hAnsi="Times New Roman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197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hyperlink" Target="http://www.nbuv.gov.ua/articles/2003/03klinko.htm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10" Type="http://schemas.openxmlformats.org/officeDocument/2006/relationships/footnotes" Target="footnotes.xml"/><Relationship Id="rId19" Type="http://schemas.openxmlformats.org/officeDocument/2006/relationships/hyperlink" Target="http://www.mcforum.vinnitsa.com/mail-list/118.html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73D6A4C9691DB4E818CA0802B1E47C2" ma:contentTypeVersion="8" ma:contentTypeDescription="Создание документа." ma:contentTypeScope="" ma:versionID="3e1af0490ae4fa6023a0b07d6b1c8d34">
  <xsd:schema xmlns:xsd="http://www.w3.org/2001/XMLSchema" xmlns:xs="http://www.w3.org/2001/XMLSchema" xmlns:p="http://schemas.microsoft.com/office/2006/metadata/properties" xmlns:ns2="c3fac6bb-8c31-4696-a4a6-83c32509de05" targetNamespace="http://schemas.microsoft.com/office/2006/metadata/properties" ma:root="true" ma:fieldsID="7507f113bdb7c68549cbf5dbfdc2bcfb" ns2:_="">
    <xsd:import namespace="c3fac6bb-8c31-4696-a4a6-83c32509de0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fac6bb-8c31-4696-a4a6-83c32509de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4FB73F9D-134A-45C9-BEDD-19212EFBD0C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6C911A8-916D-405C-BC88-266C38D251B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D3B2708-B3D8-4FB2-8B76-AC894AF2113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71EE4BE1-D04C-4EC8-ACDD-2C87DB9048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3fac6bb-8c31-4696-a4a6-83c32509de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7FB2F661-1CBD-4A1B-950F-BF7E84BBBC81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1</Pages>
  <Words>4436</Words>
  <Characters>25290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МІСТ</vt:lpstr>
    </vt:vector>
  </TitlesOfParts>
  <Company/>
  <LinksUpToDate>false</LinksUpToDate>
  <CharactersWithSpaces>29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МІСТ</dc:title>
  <dc:subject/>
  <dc:creator>Anastasiia Zinchenko</dc:creator>
  <cp:keywords/>
  <cp:lastModifiedBy>Лаура Мовсисян</cp:lastModifiedBy>
  <cp:revision>19</cp:revision>
  <cp:lastPrinted>2020-06-11T04:52:00Z</cp:lastPrinted>
  <dcterms:created xsi:type="dcterms:W3CDTF">2023-05-23T07:11:00Z</dcterms:created>
  <dcterms:modified xsi:type="dcterms:W3CDTF">2024-05-28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diaServiceImageTags">
    <vt:lpwstr/>
  </property>
  <property fmtid="{D5CDD505-2E9C-101B-9397-08002B2CF9AE}" pid="3" name="lcf76f155ced4ddcb4097134ff3c332f">
    <vt:lpwstr/>
  </property>
  <property fmtid="{D5CDD505-2E9C-101B-9397-08002B2CF9AE}" pid="4" name="TaxCatchAll">
    <vt:lpwstr/>
  </property>
  <property fmtid="{D5CDD505-2E9C-101B-9397-08002B2CF9AE}" pid="5" name="ContentTypeId">
    <vt:lpwstr>0x010100A73D6A4C9691DB4E818CA0802B1E47C2</vt:lpwstr>
  </property>
</Properties>
</file>